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3" r:id="rId3"/>
    <p:sldId id="264" r:id="rId4"/>
    <p:sldId id="265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6" r:id="rId13"/>
    <p:sldId id="275" r:id="rId14"/>
    <p:sldId id="285" r:id="rId15"/>
    <p:sldId id="277" r:id="rId16"/>
    <p:sldId id="282" r:id="rId17"/>
    <p:sldId id="278" r:id="rId18"/>
    <p:sldId id="286" r:id="rId19"/>
    <p:sldId id="287" r:id="rId20"/>
    <p:sldId id="289" r:id="rId21"/>
    <p:sldId id="291" r:id="rId22"/>
    <p:sldId id="279" r:id="rId23"/>
    <p:sldId id="280" r:id="rId24"/>
    <p:sldId id="28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66CCFF"/>
    <a:srgbClr val="0066CC"/>
    <a:srgbClr val="66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09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user-11\Dropbox\Andreia%20Morandim\TESTE_INTUMESCIMENTO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val>
            <c:numRef>
              <c:f>Plan2!$B$13:$B$19</c:f>
              <c:numCache>
                <c:formatCode>General</c:formatCode>
                <c:ptCount val="7"/>
                <c:pt idx="0">
                  <c:v>120.31890823663241</c:v>
                </c:pt>
                <c:pt idx="1">
                  <c:v>139.03224372766746</c:v>
                </c:pt>
                <c:pt idx="2">
                  <c:v>137.87070681752823</c:v>
                </c:pt>
                <c:pt idx="3">
                  <c:v>138.88244508736554</c:v>
                </c:pt>
                <c:pt idx="4">
                  <c:v>131.24254002992924</c:v>
                </c:pt>
                <c:pt idx="5">
                  <c:v>120.99502819414322</c:v>
                </c:pt>
                <c:pt idx="6">
                  <c:v>122.91043494056657</c:v>
                </c:pt>
              </c:numCache>
            </c:numRef>
          </c:val>
        </c:ser>
        <c:ser>
          <c:idx val="1"/>
          <c:order val="1"/>
          <c:invertIfNegative val="0"/>
          <c:val>
            <c:numRef>
              <c:f>Plan2!$C$13:$C$19</c:f>
              <c:numCache>
                <c:formatCode>General</c:formatCode>
                <c:ptCount val="7"/>
                <c:pt idx="0">
                  <c:v>63.480124752019613</c:v>
                </c:pt>
                <c:pt idx="1">
                  <c:v>74.706476245391912</c:v>
                </c:pt>
                <c:pt idx="2">
                  <c:v>73.083378473698815</c:v>
                </c:pt>
                <c:pt idx="3">
                  <c:v>81.261037541175909</c:v>
                </c:pt>
                <c:pt idx="4">
                  <c:v>75.370186627437548</c:v>
                </c:pt>
                <c:pt idx="5">
                  <c:v>80.94257371379922</c:v>
                </c:pt>
                <c:pt idx="6">
                  <c:v>81.35854939690261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2728448"/>
        <c:axId val="43840640"/>
      </c:barChart>
      <c:catAx>
        <c:axId val="42728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pt-BR"/>
                  <a:t>hour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43840640"/>
        <c:crosses val="autoZero"/>
        <c:auto val="1"/>
        <c:lblAlgn val="ctr"/>
        <c:lblOffset val="100"/>
        <c:noMultiLvlLbl val="0"/>
      </c:catAx>
      <c:valAx>
        <c:axId val="4384064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pt-BR"/>
                  <a:t>%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27284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900"/>
      </a:pPr>
      <a:endParaRPr lang="pt-B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A3667B-42A8-4958-B395-47ADDA896347}" type="datetimeFigureOut">
              <a:rPr lang="pt-BR" smtClean="0"/>
              <a:t>19/06/201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81A398-D6B0-4482-BEAC-ECE3A11FD3F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35815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378C3-953B-4627-A66B-486E434EE2A2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590CA1-4409-4154-A2E2-7BA40263B9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527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590CA1-4409-4154-A2E2-7BA40263B97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05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482C6800-4206-4BED-86CE-69FE1FB24001}" type="datetimeFigureOut">
              <a:rPr lang="en-US" smtClean="0"/>
              <a:t>6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771FF555-F0C5-481D-BE81-7DFC9D1D8B4F}" type="slidenum">
              <a:rPr lang="en-US" smtClean="0"/>
              <a:t>‹nº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"/><Relationship Id="rId2" Type="http://schemas.openxmlformats.org/officeDocument/2006/relationships/image" Target="../media/image21.t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tif"/><Relationship Id="rId4" Type="http://schemas.openxmlformats.org/officeDocument/2006/relationships/image" Target="../media/image23.t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3.png"/><Relationship Id="rId7" Type="http://schemas.openxmlformats.org/officeDocument/2006/relationships/image" Target="../media/image5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875"/>
                    </a14:imgEffect>
                  </a14:imgLayer>
                </a14:imgProps>
              </a:ext>
            </a:extLst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307975" y="2492896"/>
            <a:ext cx="84404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of conditions for obtaining hydrogels of PVA/SMTP and evaluation of the presence of crosslinks between chains</a:t>
            </a:r>
          </a:p>
        </p:txBody>
      </p:sp>
      <p:sp>
        <p:nvSpPr>
          <p:cNvPr id="5" name="AutoShape 4" descr="data:image/jpeg;base64,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eg;base64,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eg;base64,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CaixaDeTexto 9"/>
          <p:cNvSpPr txBox="1"/>
          <p:nvPr/>
        </p:nvSpPr>
        <p:spPr>
          <a:xfrm>
            <a:off x="4067944" y="4725144"/>
            <a:ext cx="5040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a. Dra. Andreia de Araújo </a:t>
            </a:r>
            <a:r>
              <a:rPr lang="pt-BR" sz="1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andim</a:t>
            </a:r>
            <a:r>
              <a:rPr lang="pt-BR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Giannetti </a:t>
            </a:r>
            <a:endParaRPr lang="en-US" sz="1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3311860" y="6269250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ne</a:t>
            </a:r>
            <a:r>
              <a:rPr lang="pt-B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4</a:t>
            </a:r>
            <a:endParaRPr 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2" descr="http://sampa.iq.unesp.br/Logo%20Fapesp%20Sponsors%20-%20Azu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7007" y="-15875"/>
            <a:ext cx="3226994" cy="1068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645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aixaDeTexto 1"/>
          <p:cNvSpPr txBox="1">
            <a:spLocks noChangeArrowheads="1"/>
          </p:cNvSpPr>
          <p:nvPr/>
        </p:nvSpPr>
        <p:spPr bwMode="auto">
          <a:xfrm>
            <a:off x="2351088" y="6350"/>
            <a:ext cx="43728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>
                <a:solidFill>
                  <a:srgbClr val="FFC000"/>
                </a:solidFill>
              </a:rPr>
              <a:t>PVA </a:t>
            </a:r>
            <a:r>
              <a:rPr lang="pt-BR" altLang="en-US" b="1" dirty="0" err="1">
                <a:solidFill>
                  <a:srgbClr val="FFC000"/>
                </a:solidFill>
              </a:rPr>
              <a:t>hydrogel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with</a:t>
            </a:r>
            <a:r>
              <a:rPr lang="pt-BR" altLang="en-US" b="1" dirty="0">
                <a:solidFill>
                  <a:srgbClr val="FFC000"/>
                </a:solidFill>
              </a:rPr>
              <a:t> SMTP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935737"/>
              </p:ext>
            </p:extLst>
          </p:nvPr>
        </p:nvGraphicFramePr>
        <p:xfrm>
          <a:off x="971550" y="3573463"/>
          <a:ext cx="6480175" cy="28803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582377"/>
                <a:gridCol w="2897798"/>
              </a:tblGrid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</a:rPr>
                        <a:t>Property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         </a:t>
                      </a:r>
                      <a:r>
                        <a:rPr lang="pt-BR" sz="1800" dirty="0" smtClean="0">
                          <a:effectLst/>
                        </a:rPr>
                        <a:t>Unit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</a:rPr>
                        <a:t>Weight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4 g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</a:rPr>
                        <a:t>Density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</a:rPr>
                        <a:t>1.0053-1.0089 g/cm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</a:rPr>
                        <a:t>Water</a:t>
                      </a:r>
                      <a:r>
                        <a:rPr lang="pt-BR" sz="1800" dirty="0" smtClean="0">
                          <a:effectLst/>
                        </a:rPr>
                        <a:t> </a:t>
                      </a:r>
                      <a:r>
                        <a:rPr lang="pt-BR" sz="1800" dirty="0" err="1" smtClean="0">
                          <a:effectLst/>
                        </a:rPr>
                        <a:t>content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98-99%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effectLst/>
                        </a:rPr>
                        <a:t>pH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</a:rPr>
                        <a:t>7.0-7.4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</a:rPr>
                        <a:t>Viscosity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.0-4.2</a:t>
                      </a:r>
                      <a:r>
                        <a:rPr lang="pt-BR" sz="18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pt-BR" sz="1800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Pa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  <a:tr h="41138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err="1" smtClean="0">
                          <a:effectLst/>
                        </a:rPr>
                        <a:t>Refractive</a:t>
                      </a:r>
                      <a:r>
                        <a:rPr lang="pt-BR" sz="1800" dirty="0" smtClean="0">
                          <a:effectLst/>
                        </a:rPr>
                        <a:t> Index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 smtClean="0">
                          <a:effectLst/>
                        </a:rPr>
                        <a:t>1.3345-1.3348</a:t>
                      </a:r>
                      <a:endParaRPr lang="pt-BR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4" marR="68574" marT="0" marB="0">
                    <a:solidFill>
                      <a:srgbClr val="990000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674688" y="692150"/>
            <a:ext cx="7280275" cy="2452688"/>
            <a:chOff x="425" y="436"/>
            <a:chExt cx="4586" cy="154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5" y="436"/>
              <a:ext cx="4584" cy="1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2394" y="440"/>
              <a:ext cx="563" cy="321"/>
            </a:xfrm>
            <a:custGeom>
              <a:avLst/>
              <a:gdLst>
                <a:gd name="T0" fmla="*/ 3972 w 4496"/>
                <a:gd name="T1" fmla="*/ 2560 h 2560"/>
                <a:gd name="T2" fmla="*/ 3217 w 4496"/>
                <a:gd name="T3" fmla="*/ 1920 h 2560"/>
                <a:gd name="T4" fmla="*/ 3537 w 4496"/>
                <a:gd name="T5" fmla="*/ 1920 h 2560"/>
                <a:gd name="T6" fmla="*/ 0 w 4496"/>
                <a:gd name="T7" fmla="*/ 0 h 2560"/>
                <a:gd name="T8" fmla="*/ 640 w 4496"/>
                <a:gd name="T9" fmla="*/ 0 h 2560"/>
                <a:gd name="T10" fmla="*/ 4177 w 4496"/>
                <a:gd name="T11" fmla="*/ 1920 h 2560"/>
                <a:gd name="T12" fmla="*/ 4496 w 4496"/>
                <a:gd name="T13" fmla="*/ 1920 h 2560"/>
                <a:gd name="T14" fmla="*/ 3972 w 4496"/>
                <a:gd name="T15" fmla="*/ 2560 h 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96" h="2560">
                  <a:moveTo>
                    <a:pt x="3972" y="2560"/>
                  </a:moveTo>
                  <a:lnTo>
                    <a:pt x="3217" y="1920"/>
                  </a:lnTo>
                  <a:lnTo>
                    <a:pt x="3537" y="1920"/>
                  </a:lnTo>
                  <a:cubicBezTo>
                    <a:pt x="3120" y="790"/>
                    <a:pt x="1666" y="0"/>
                    <a:pt x="0" y="0"/>
                  </a:cubicBezTo>
                  <a:lnTo>
                    <a:pt x="640" y="0"/>
                  </a:lnTo>
                  <a:cubicBezTo>
                    <a:pt x="2306" y="0"/>
                    <a:pt x="3760" y="790"/>
                    <a:pt x="4177" y="1920"/>
                  </a:cubicBezTo>
                  <a:lnTo>
                    <a:pt x="4496" y="1920"/>
                  </a:lnTo>
                  <a:lnTo>
                    <a:pt x="3972" y="2560"/>
                  </a:lnTo>
                  <a:close/>
                </a:path>
              </a:pathLst>
            </a:custGeom>
            <a:solidFill>
              <a:srgbClr val="8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938" y="440"/>
              <a:ext cx="497" cy="321"/>
            </a:xfrm>
            <a:custGeom>
              <a:avLst/>
              <a:gdLst>
                <a:gd name="T0" fmla="*/ 7944 w 7944"/>
                <a:gd name="T1" fmla="*/ 20 h 5120"/>
                <a:gd name="T2" fmla="*/ 1280 w 7944"/>
                <a:gd name="T3" fmla="*/ 5120 h 5120"/>
                <a:gd name="T4" fmla="*/ 0 w 7944"/>
                <a:gd name="T5" fmla="*/ 5120 h 5120"/>
                <a:gd name="T6" fmla="*/ 7304 w 7944"/>
                <a:gd name="T7" fmla="*/ 0 h 5120"/>
                <a:gd name="T8" fmla="*/ 7944 w 7944"/>
                <a:gd name="T9" fmla="*/ 20 h 5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44" h="5120">
                  <a:moveTo>
                    <a:pt x="7944" y="20"/>
                  </a:moveTo>
                  <a:cubicBezTo>
                    <a:pt x="4173" y="253"/>
                    <a:pt x="1280" y="2467"/>
                    <a:pt x="1280" y="5120"/>
                  </a:cubicBezTo>
                  <a:lnTo>
                    <a:pt x="0" y="5120"/>
                  </a:lnTo>
                  <a:cubicBezTo>
                    <a:pt x="0" y="2293"/>
                    <a:pt x="3271" y="0"/>
                    <a:pt x="7304" y="0"/>
                  </a:cubicBezTo>
                  <a:cubicBezTo>
                    <a:pt x="7518" y="0"/>
                    <a:pt x="7732" y="7"/>
                    <a:pt x="7944" y="20"/>
                  </a:cubicBezTo>
                  <a:close/>
                </a:path>
              </a:pathLst>
            </a:custGeom>
            <a:solidFill>
              <a:srgbClr val="67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937" y="440"/>
              <a:ext cx="1020" cy="321"/>
            </a:xfrm>
            <a:custGeom>
              <a:avLst/>
              <a:gdLst>
                <a:gd name="T0" fmla="*/ 3972 w 8148"/>
                <a:gd name="T1" fmla="*/ 10 h 2560"/>
                <a:gd name="T2" fmla="*/ 640 w 8148"/>
                <a:gd name="T3" fmla="*/ 2560 h 2560"/>
                <a:gd name="T4" fmla="*/ 0 w 8148"/>
                <a:gd name="T5" fmla="*/ 2560 h 2560"/>
                <a:gd name="T6" fmla="*/ 3652 w 8148"/>
                <a:gd name="T7" fmla="*/ 0 h 2560"/>
                <a:gd name="T8" fmla="*/ 4292 w 8148"/>
                <a:gd name="T9" fmla="*/ 0 h 2560"/>
                <a:gd name="T10" fmla="*/ 7829 w 8148"/>
                <a:gd name="T11" fmla="*/ 1920 h 2560"/>
                <a:gd name="T12" fmla="*/ 8148 w 8148"/>
                <a:gd name="T13" fmla="*/ 1920 h 2560"/>
                <a:gd name="T14" fmla="*/ 7624 w 8148"/>
                <a:gd name="T15" fmla="*/ 2560 h 2560"/>
                <a:gd name="T16" fmla="*/ 6869 w 8148"/>
                <a:gd name="T17" fmla="*/ 1920 h 2560"/>
                <a:gd name="T18" fmla="*/ 7189 w 8148"/>
                <a:gd name="T19" fmla="*/ 1920 h 2560"/>
                <a:gd name="T20" fmla="*/ 3652 w 8148"/>
                <a:gd name="T21" fmla="*/ 0 h 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48" h="2560">
                  <a:moveTo>
                    <a:pt x="3972" y="10"/>
                  </a:moveTo>
                  <a:cubicBezTo>
                    <a:pt x="2087" y="127"/>
                    <a:pt x="640" y="1234"/>
                    <a:pt x="640" y="2560"/>
                  </a:cubicBezTo>
                  <a:lnTo>
                    <a:pt x="0" y="2560"/>
                  </a:lnTo>
                  <a:cubicBezTo>
                    <a:pt x="0" y="1147"/>
                    <a:pt x="1636" y="0"/>
                    <a:pt x="3652" y="0"/>
                  </a:cubicBezTo>
                  <a:lnTo>
                    <a:pt x="4292" y="0"/>
                  </a:lnTo>
                  <a:cubicBezTo>
                    <a:pt x="5958" y="0"/>
                    <a:pt x="7412" y="790"/>
                    <a:pt x="7829" y="1920"/>
                  </a:cubicBezTo>
                  <a:lnTo>
                    <a:pt x="8148" y="1920"/>
                  </a:lnTo>
                  <a:lnTo>
                    <a:pt x="7624" y="2560"/>
                  </a:lnTo>
                  <a:lnTo>
                    <a:pt x="6869" y="1920"/>
                  </a:lnTo>
                  <a:lnTo>
                    <a:pt x="7189" y="1920"/>
                  </a:lnTo>
                  <a:cubicBezTo>
                    <a:pt x="6772" y="790"/>
                    <a:pt x="5318" y="0"/>
                    <a:pt x="3652" y="0"/>
                  </a:cubicBezTo>
                </a:path>
              </a:pathLst>
            </a:custGeom>
            <a:noFill/>
            <a:ln w="14288" cap="flat">
              <a:solidFill>
                <a:srgbClr val="0095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pic>
          <p:nvPicPr>
            <p:cNvPr id="2056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4" y="761"/>
              <a:ext cx="563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1389" y="1418"/>
              <a:ext cx="531" cy="304"/>
            </a:xfrm>
            <a:custGeom>
              <a:avLst/>
              <a:gdLst>
                <a:gd name="T0" fmla="*/ 7557 w 8490"/>
                <a:gd name="T1" fmla="*/ 0 h 4851"/>
                <a:gd name="T2" fmla="*/ 8490 w 8490"/>
                <a:gd name="T3" fmla="*/ 1172 h 4851"/>
                <a:gd name="T4" fmla="*/ 7904 w 8490"/>
                <a:gd name="T5" fmla="*/ 1172 h 4851"/>
                <a:gd name="T6" fmla="*/ 0 w 8490"/>
                <a:gd name="T7" fmla="*/ 4674 h 4851"/>
                <a:gd name="T8" fmla="*/ 6732 w 8490"/>
                <a:gd name="T9" fmla="*/ 1172 h 4851"/>
                <a:gd name="T10" fmla="*/ 6146 w 8490"/>
                <a:gd name="T11" fmla="*/ 1172 h 4851"/>
                <a:gd name="T12" fmla="*/ 7557 w 8490"/>
                <a:gd name="T13" fmla="*/ 0 h 48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90" h="4851">
                  <a:moveTo>
                    <a:pt x="7557" y="0"/>
                  </a:moveTo>
                  <a:lnTo>
                    <a:pt x="8490" y="1172"/>
                  </a:lnTo>
                  <a:lnTo>
                    <a:pt x="7904" y="1172"/>
                  </a:lnTo>
                  <a:cubicBezTo>
                    <a:pt x="6987" y="3374"/>
                    <a:pt x="3655" y="4851"/>
                    <a:pt x="0" y="4674"/>
                  </a:cubicBezTo>
                  <a:cubicBezTo>
                    <a:pt x="3220" y="4519"/>
                    <a:pt x="5924" y="3112"/>
                    <a:pt x="6732" y="1172"/>
                  </a:cubicBezTo>
                  <a:lnTo>
                    <a:pt x="6146" y="1172"/>
                  </a:lnTo>
                  <a:lnTo>
                    <a:pt x="7557" y="0"/>
                  </a:lnTo>
                  <a:close/>
                </a:path>
              </a:pathLst>
            </a:custGeom>
            <a:solidFill>
              <a:srgbClr val="8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879" y="1418"/>
              <a:ext cx="547" cy="294"/>
            </a:xfrm>
            <a:custGeom>
              <a:avLst/>
              <a:gdLst>
                <a:gd name="T0" fmla="*/ 7557 w 8729"/>
                <a:gd name="T1" fmla="*/ 4688 h 4688"/>
                <a:gd name="T2" fmla="*/ 0 w 8729"/>
                <a:gd name="T3" fmla="*/ 0 h 4688"/>
                <a:gd name="T4" fmla="*/ 1172 w 8729"/>
                <a:gd name="T5" fmla="*/ 0 h 4688"/>
                <a:gd name="T6" fmla="*/ 8729 w 8729"/>
                <a:gd name="T7" fmla="*/ 4688 h 4688"/>
                <a:gd name="T8" fmla="*/ 7557 w 8729"/>
                <a:gd name="T9" fmla="*/ 4688 h 4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29" h="4688">
                  <a:moveTo>
                    <a:pt x="7557" y="4688"/>
                  </a:moveTo>
                  <a:cubicBezTo>
                    <a:pt x="3384" y="4688"/>
                    <a:pt x="0" y="2590"/>
                    <a:pt x="0" y="0"/>
                  </a:cubicBezTo>
                  <a:lnTo>
                    <a:pt x="1172" y="0"/>
                  </a:lnTo>
                  <a:cubicBezTo>
                    <a:pt x="1172" y="2590"/>
                    <a:pt x="4556" y="4688"/>
                    <a:pt x="8729" y="4688"/>
                  </a:cubicBezTo>
                  <a:lnTo>
                    <a:pt x="7557" y="4688"/>
                  </a:lnTo>
                  <a:close/>
                </a:path>
              </a:pathLst>
            </a:custGeom>
            <a:solidFill>
              <a:srgbClr val="67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879" y="1418"/>
              <a:ext cx="1041" cy="294"/>
            </a:xfrm>
            <a:custGeom>
              <a:avLst/>
              <a:gdLst>
                <a:gd name="T0" fmla="*/ 8143 w 16633"/>
                <a:gd name="T1" fmla="*/ 4674 h 4688"/>
                <a:gd name="T2" fmla="*/ 14875 w 16633"/>
                <a:gd name="T3" fmla="*/ 1172 h 4688"/>
                <a:gd name="T4" fmla="*/ 14289 w 16633"/>
                <a:gd name="T5" fmla="*/ 1172 h 4688"/>
                <a:gd name="T6" fmla="*/ 15700 w 16633"/>
                <a:gd name="T7" fmla="*/ 0 h 4688"/>
                <a:gd name="T8" fmla="*/ 16633 w 16633"/>
                <a:gd name="T9" fmla="*/ 1172 h 4688"/>
                <a:gd name="T10" fmla="*/ 16047 w 16633"/>
                <a:gd name="T11" fmla="*/ 1172 h 4688"/>
                <a:gd name="T12" fmla="*/ 8729 w 16633"/>
                <a:gd name="T13" fmla="*/ 4688 h 4688"/>
                <a:gd name="T14" fmla="*/ 7557 w 16633"/>
                <a:gd name="T15" fmla="*/ 4688 h 4688"/>
                <a:gd name="T16" fmla="*/ 0 w 16633"/>
                <a:gd name="T17" fmla="*/ 0 h 4688"/>
                <a:gd name="T18" fmla="*/ 1172 w 16633"/>
                <a:gd name="T19" fmla="*/ 0 h 4688"/>
                <a:gd name="T20" fmla="*/ 8729 w 16633"/>
                <a:gd name="T21" fmla="*/ 4688 h 4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633" h="4688">
                  <a:moveTo>
                    <a:pt x="8143" y="4674"/>
                  </a:moveTo>
                  <a:cubicBezTo>
                    <a:pt x="11363" y="4519"/>
                    <a:pt x="14067" y="3112"/>
                    <a:pt x="14875" y="1172"/>
                  </a:cubicBezTo>
                  <a:lnTo>
                    <a:pt x="14289" y="1172"/>
                  </a:lnTo>
                  <a:lnTo>
                    <a:pt x="15700" y="0"/>
                  </a:lnTo>
                  <a:lnTo>
                    <a:pt x="16633" y="1172"/>
                  </a:lnTo>
                  <a:lnTo>
                    <a:pt x="16047" y="1172"/>
                  </a:lnTo>
                  <a:cubicBezTo>
                    <a:pt x="15185" y="3242"/>
                    <a:pt x="12175" y="4688"/>
                    <a:pt x="8729" y="4688"/>
                  </a:cubicBezTo>
                  <a:lnTo>
                    <a:pt x="7557" y="4688"/>
                  </a:lnTo>
                  <a:cubicBezTo>
                    <a:pt x="3384" y="4688"/>
                    <a:pt x="0" y="2590"/>
                    <a:pt x="0" y="0"/>
                  </a:cubicBezTo>
                  <a:lnTo>
                    <a:pt x="1172" y="0"/>
                  </a:lnTo>
                  <a:cubicBezTo>
                    <a:pt x="1172" y="2590"/>
                    <a:pt x="4556" y="4688"/>
                    <a:pt x="8729" y="4688"/>
                  </a:cubicBezTo>
                </a:path>
              </a:pathLst>
            </a:custGeom>
            <a:noFill/>
            <a:ln w="14288" cap="flat">
              <a:solidFill>
                <a:srgbClr val="0095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85" y="841"/>
              <a:ext cx="1038" cy="5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485" y="841"/>
              <a:ext cx="1038" cy="577"/>
            </a:xfrm>
            <a:prstGeom prst="rect">
              <a:avLst/>
            </a:prstGeom>
            <a:noFill/>
            <a:ln w="4763" cap="flat">
              <a:solidFill>
                <a:srgbClr val="C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516" y="864"/>
              <a:ext cx="369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9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0 </a:t>
              </a:r>
              <a:endParaRPr kumimoji="0" lang="pt-BR" alt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807" y="864"/>
              <a:ext cx="30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9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mL</a:t>
              </a:r>
              <a:endParaRPr kumimoji="0" lang="pt-BR" alt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1072" y="864"/>
              <a:ext cx="4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900" b="1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water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516" y="1044"/>
              <a:ext cx="866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 g de PVA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516" y="1223"/>
              <a:ext cx="4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9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625 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933" y="1223"/>
              <a:ext cx="62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9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g SMTP</a:t>
              </a:r>
              <a:endParaRPr kumimoji="0" lang="pt-BR" alt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555" y="1545"/>
              <a:ext cx="1119" cy="3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873" y="1565"/>
              <a:ext cx="440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0"/>
              <a:r>
                <a:rPr lang="pt-BR" altLang="pt-BR" sz="1300" b="1" dirty="0" err="1">
                  <a:solidFill>
                    <a:srgbClr val="C00000"/>
                  </a:solidFill>
                </a:rPr>
                <a:t>agitation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2918" y="1684"/>
              <a:ext cx="46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300" b="1" i="0" u="none" strike="noStrike" cap="none" normalizeH="0" baseline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rPr>
                <a:t>T = 80ºC</a:t>
              </a:r>
              <a:endParaRPr kumimoji="0" lang="pt-BR" alt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2955" y="1806"/>
              <a:ext cx="38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300" b="1" i="0" u="none" strike="noStrike" cap="none" normalizeH="0" baseline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rPr>
                <a:t>T = 2 h</a:t>
              </a:r>
              <a:endParaRPr kumimoji="0" lang="pt-BR" alt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3867" y="528"/>
              <a:ext cx="538" cy="221"/>
            </a:xfrm>
            <a:custGeom>
              <a:avLst/>
              <a:gdLst>
                <a:gd name="T0" fmla="*/ 3975 w 4297"/>
                <a:gd name="T1" fmla="*/ 1764 h 1764"/>
                <a:gd name="T2" fmla="*/ 3415 w 4297"/>
                <a:gd name="T3" fmla="*/ 1323 h 1764"/>
                <a:gd name="T4" fmla="*/ 3636 w 4297"/>
                <a:gd name="T5" fmla="*/ 1323 h 1764"/>
                <a:gd name="T6" fmla="*/ 0 w 4297"/>
                <a:gd name="T7" fmla="*/ 0 h 1764"/>
                <a:gd name="T8" fmla="*/ 441 w 4297"/>
                <a:gd name="T9" fmla="*/ 0 h 1764"/>
                <a:gd name="T10" fmla="*/ 4077 w 4297"/>
                <a:gd name="T11" fmla="*/ 1323 h 1764"/>
                <a:gd name="T12" fmla="*/ 4297 w 4297"/>
                <a:gd name="T13" fmla="*/ 1323 h 1764"/>
                <a:gd name="T14" fmla="*/ 3975 w 4297"/>
                <a:gd name="T15" fmla="*/ 1764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297" h="1764">
                  <a:moveTo>
                    <a:pt x="3975" y="1764"/>
                  </a:moveTo>
                  <a:lnTo>
                    <a:pt x="3415" y="1323"/>
                  </a:lnTo>
                  <a:lnTo>
                    <a:pt x="3636" y="1323"/>
                  </a:lnTo>
                  <a:cubicBezTo>
                    <a:pt x="3208" y="545"/>
                    <a:pt x="1712" y="0"/>
                    <a:pt x="0" y="0"/>
                  </a:cubicBezTo>
                  <a:lnTo>
                    <a:pt x="441" y="0"/>
                  </a:lnTo>
                  <a:cubicBezTo>
                    <a:pt x="2153" y="0"/>
                    <a:pt x="3649" y="545"/>
                    <a:pt x="4077" y="1323"/>
                  </a:cubicBezTo>
                  <a:lnTo>
                    <a:pt x="4297" y="1323"/>
                  </a:lnTo>
                  <a:lnTo>
                    <a:pt x="3975" y="1764"/>
                  </a:lnTo>
                  <a:close/>
                </a:path>
              </a:pathLst>
            </a:custGeom>
            <a:solidFill>
              <a:srgbClr val="8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3397" y="528"/>
              <a:ext cx="498" cy="221"/>
            </a:xfrm>
            <a:custGeom>
              <a:avLst/>
              <a:gdLst>
                <a:gd name="T0" fmla="*/ 3976 w 3976"/>
                <a:gd name="T1" fmla="*/ 4 h 1764"/>
                <a:gd name="T2" fmla="*/ 441 w 3976"/>
                <a:gd name="T3" fmla="*/ 1764 h 1764"/>
                <a:gd name="T4" fmla="*/ 0 w 3976"/>
                <a:gd name="T5" fmla="*/ 1764 h 1764"/>
                <a:gd name="T6" fmla="*/ 3756 w 3976"/>
                <a:gd name="T7" fmla="*/ 0 h 1764"/>
                <a:gd name="T8" fmla="*/ 3976 w 3976"/>
                <a:gd name="T9" fmla="*/ 4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76" h="1764">
                  <a:moveTo>
                    <a:pt x="3976" y="4"/>
                  </a:moveTo>
                  <a:cubicBezTo>
                    <a:pt x="1991" y="58"/>
                    <a:pt x="441" y="830"/>
                    <a:pt x="441" y="1764"/>
                  </a:cubicBezTo>
                  <a:lnTo>
                    <a:pt x="0" y="1764"/>
                  </a:lnTo>
                  <a:cubicBezTo>
                    <a:pt x="0" y="790"/>
                    <a:pt x="1682" y="0"/>
                    <a:pt x="3756" y="0"/>
                  </a:cubicBezTo>
                  <a:cubicBezTo>
                    <a:pt x="3829" y="0"/>
                    <a:pt x="3903" y="1"/>
                    <a:pt x="3976" y="4"/>
                  </a:cubicBezTo>
                  <a:close/>
                </a:path>
              </a:pathLst>
            </a:custGeom>
            <a:solidFill>
              <a:srgbClr val="67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3397" y="528"/>
              <a:ext cx="1008" cy="221"/>
            </a:xfrm>
            <a:custGeom>
              <a:avLst/>
              <a:gdLst>
                <a:gd name="T0" fmla="*/ 3976 w 8053"/>
                <a:gd name="T1" fmla="*/ 4 h 1764"/>
                <a:gd name="T2" fmla="*/ 441 w 8053"/>
                <a:gd name="T3" fmla="*/ 1764 h 1764"/>
                <a:gd name="T4" fmla="*/ 0 w 8053"/>
                <a:gd name="T5" fmla="*/ 1764 h 1764"/>
                <a:gd name="T6" fmla="*/ 3756 w 8053"/>
                <a:gd name="T7" fmla="*/ 0 h 1764"/>
                <a:gd name="T8" fmla="*/ 4197 w 8053"/>
                <a:gd name="T9" fmla="*/ 0 h 1764"/>
                <a:gd name="T10" fmla="*/ 7833 w 8053"/>
                <a:gd name="T11" fmla="*/ 1323 h 1764"/>
                <a:gd name="T12" fmla="*/ 8053 w 8053"/>
                <a:gd name="T13" fmla="*/ 1323 h 1764"/>
                <a:gd name="T14" fmla="*/ 7731 w 8053"/>
                <a:gd name="T15" fmla="*/ 1764 h 1764"/>
                <a:gd name="T16" fmla="*/ 7171 w 8053"/>
                <a:gd name="T17" fmla="*/ 1323 h 1764"/>
                <a:gd name="T18" fmla="*/ 7392 w 8053"/>
                <a:gd name="T19" fmla="*/ 1323 h 1764"/>
                <a:gd name="T20" fmla="*/ 3756 w 8053"/>
                <a:gd name="T21" fmla="*/ 0 h 1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053" h="1764">
                  <a:moveTo>
                    <a:pt x="3976" y="4"/>
                  </a:moveTo>
                  <a:cubicBezTo>
                    <a:pt x="1991" y="58"/>
                    <a:pt x="441" y="830"/>
                    <a:pt x="441" y="1764"/>
                  </a:cubicBezTo>
                  <a:lnTo>
                    <a:pt x="0" y="1764"/>
                  </a:lnTo>
                  <a:cubicBezTo>
                    <a:pt x="0" y="790"/>
                    <a:pt x="1682" y="0"/>
                    <a:pt x="3756" y="0"/>
                  </a:cubicBezTo>
                  <a:lnTo>
                    <a:pt x="4197" y="0"/>
                  </a:lnTo>
                  <a:cubicBezTo>
                    <a:pt x="5909" y="0"/>
                    <a:pt x="7405" y="545"/>
                    <a:pt x="7833" y="1323"/>
                  </a:cubicBezTo>
                  <a:lnTo>
                    <a:pt x="8053" y="1323"/>
                  </a:lnTo>
                  <a:lnTo>
                    <a:pt x="7731" y="1764"/>
                  </a:lnTo>
                  <a:lnTo>
                    <a:pt x="7171" y="1323"/>
                  </a:lnTo>
                  <a:lnTo>
                    <a:pt x="7392" y="1323"/>
                  </a:lnTo>
                  <a:cubicBezTo>
                    <a:pt x="6964" y="545"/>
                    <a:pt x="5468" y="0"/>
                    <a:pt x="3756" y="0"/>
                  </a:cubicBezTo>
                </a:path>
              </a:pathLst>
            </a:custGeom>
            <a:noFill/>
            <a:ln w="14288" cap="flat">
              <a:solidFill>
                <a:srgbClr val="0095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3900" y="760"/>
              <a:ext cx="860" cy="2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3930" y="787"/>
              <a:ext cx="852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0"/>
              <a:r>
                <a:rPr lang="pt-BR" altLang="pt-BR" sz="2500" b="1" dirty="0" err="1">
                  <a:solidFill>
                    <a:srgbClr val="000000"/>
                  </a:solidFill>
                </a:rPr>
                <a:t>hydrogel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auto">
            <a:xfrm>
              <a:off x="4816" y="1191"/>
              <a:ext cx="195" cy="363"/>
            </a:xfrm>
            <a:custGeom>
              <a:avLst/>
              <a:gdLst>
                <a:gd name="T0" fmla="*/ 0 w 781"/>
                <a:gd name="T1" fmla="*/ 1301 h 1449"/>
                <a:gd name="T2" fmla="*/ 189 w 781"/>
                <a:gd name="T3" fmla="*/ 1071 h 1449"/>
                <a:gd name="T4" fmla="*/ 189 w 781"/>
                <a:gd name="T5" fmla="*/ 1166 h 1449"/>
                <a:gd name="T6" fmla="*/ 754 w 781"/>
                <a:gd name="T7" fmla="*/ 0 h 1449"/>
                <a:gd name="T8" fmla="*/ 189 w 781"/>
                <a:gd name="T9" fmla="*/ 1355 h 1449"/>
                <a:gd name="T10" fmla="*/ 189 w 781"/>
                <a:gd name="T11" fmla="*/ 1449 h 1449"/>
                <a:gd name="T12" fmla="*/ 0 w 781"/>
                <a:gd name="T13" fmla="*/ 1301 h 1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1" h="1449">
                  <a:moveTo>
                    <a:pt x="0" y="1301"/>
                  </a:moveTo>
                  <a:lnTo>
                    <a:pt x="189" y="1071"/>
                  </a:lnTo>
                  <a:lnTo>
                    <a:pt x="189" y="1166"/>
                  </a:lnTo>
                  <a:cubicBezTo>
                    <a:pt x="504" y="1026"/>
                    <a:pt x="731" y="557"/>
                    <a:pt x="754" y="0"/>
                  </a:cubicBezTo>
                  <a:cubicBezTo>
                    <a:pt x="781" y="627"/>
                    <a:pt x="543" y="1197"/>
                    <a:pt x="189" y="1355"/>
                  </a:cubicBezTo>
                  <a:lnTo>
                    <a:pt x="189" y="1449"/>
                  </a:lnTo>
                  <a:lnTo>
                    <a:pt x="0" y="1301"/>
                  </a:lnTo>
                  <a:close/>
                </a:path>
              </a:pathLst>
            </a:custGeom>
            <a:solidFill>
              <a:srgbClr val="8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2321" name="Freeform 30"/>
            <p:cNvSpPr>
              <a:spLocks/>
            </p:cNvSpPr>
            <p:nvPr/>
          </p:nvSpPr>
          <p:spPr bwMode="auto">
            <a:xfrm>
              <a:off x="4816" y="842"/>
              <a:ext cx="189" cy="373"/>
            </a:xfrm>
            <a:custGeom>
              <a:avLst/>
              <a:gdLst>
                <a:gd name="T0" fmla="*/ 756 w 756"/>
                <a:gd name="T1" fmla="*/ 1491 h 1491"/>
                <a:gd name="T2" fmla="*/ 0 w 756"/>
                <a:gd name="T3" fmla="*/ 189 h 1491"/>
                <a:gd name="T4" fmla="*/ 0 w 756"/>
                <a:gd name="T5" fmla="*/ 0 h 1491"/>
                <a:gd name="T6" fmla="*/ 756 w 756"/>
                <a:gd name="T7" fmla="*/ 1302 h 1491"/>
                <a:gd name="T8" fmla="*/ 756 w 756"/>
                <a:gd name="T9" fmla="*/ 1491 h 1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6" h="1491">
                  <a:moveTo>
                    <a:pt x="756" y="1491"/>
                  </a:moveTo>
                  <a:cubicBezTo>
                    <a:pt x="756" y="772"/>
                    <a:pt x="418" y="189"/>
                    <a:pt x="0" y="189"/>
                  </a:cubicBezTo>
                  <a:lnTo>
                    <a:pt x="0" y="0"/>
                  </a:lnTo>
                  <a:cubicBezTo>
                    <a:pt x="418" y="0"/>
                    <a:pt x="756" y="583"/>
                    <a:pt x="756" y="1302"/>
                  </a:cubicBezTo>
                  <a:lnTo>
                    <a:pt x="756" y="1491"/>
                  </a:lnTo>
                  <a:close/>
                </a:path>
              </a:pathLst>
            </a:custGeom>
            <a:solidFill>
              <a:srgbClr val="67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2324" name="Freeform 31"/>
            <p:cNvSpPr>
              <a:spLocks/>
            </p:cNvSpPr>
            <p:nvPr/>
          </p:nvSpPr>
          <p:spPr bwMode="auto">
            <a:xfrm>
              <a:off x="4816" y="842"/>
              <a:ext cx="189" cy="712"/>
            </a:xfrm>
            <a:custGeom>
              <a:avLst/>
              <a:gdLst>
                <a:gd name="T0" fmla="*/ 756 w 756"/>
                <a:gd name="T1" fmla="*/ 1491 h 2845"/>
                <a:gd name="T2" fmla="*/ 0 w 756"/>
                <a:gd name="T3" fmla="*/ 189 h 2845"/>
                <a:gd name="T4" fmla="*/ 0 w 756"/>
                <a:gd name="T5" fmla="*/ 0 h 2845"/>
                <a:gd name="T6" fmla="*/ 756 w 756"/>
                <a:gd name="T7" fmla="*/ 1302 h 2845"/>
                <a:gd name="T8" fmla="*/ 756 w 756"/>
                <a:gd name="T9" fmla="*/ 1491 h 2845"/>
                <a:gd name="T10" fmla="*/ 189 w 756"/>
                <a:gd name="T11" fmla="*/ 2751 h 2845"/>
                <a:gd name="T12" fmla="*/ 189 w 756"/>
                <a:gd name="T13" fmla="*/ 2845 h 2845"/>
                <a:gd name="T14" fmla="*/ 0 w 756"/>
                <a:gd name="T15" fmla="*/ 2697 h 2845"/>
                <a:gd name="T16" fmla="*/ 189 w 756"/>
                <a:gd name="T17" fmla="*/ 2467 h 2845"/>
                <a:gd name="T18" fmla="*/ 189 w 756"/>
                <a:gd name="T19" fmla="*/ 2562 h 2845"/>
                <a:gd name="T20" fmla="*/ 754 w 756"/>
                <a:gd name="T21" fmla="*/ 1396 h 2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56" h="2845">
                  <a:moveTo>
                    <a:pt x="756" y="1491"/>
                  </a:moveTo>
                  <a:cubicBezTo>
                    <a:pt x="756" y="772"/>
                    <a:pt x="418" y="189"/>
                    <a:pt x="0" y="189"/>
                  </a:cubicBezTo>
                  <a:lnTo>
                    <a:pt x="0" y="0"/>
                  </a:lnTo>
                  <a:cubicBezTo>
                    <a:pt x="418" y="0"/>
                    <a:pt x="756" y="583"/>
                    <a:pt x="756" y="1302"/>
                  </a:cubicBezTo>
                  <a:lnTo>
                    <a:pt x="756" y="1491"/>
                  </a:lnTo>
                  <a:cubicBezTo>
                    <a:pt x="756" y="2084"/>
                    <a:pt x="523" y="2602"/>
                    <a:pt x="189" y="2751"/>
                  </a:cubicBezTo>
                  <a:lnTo>
                    <a:pt x="189" y="2845"/>
                  </a:lnTo>
                  <a:lnTo>
                    <a:pt x="0" y="2697"/>
                  </a:lnTo>
                  <a:lnTo>
                    <a:pt x="189" y="2467"/>
                  </a:lnTo>
                  <a:lnTo>
                    <a:pt x="189" y="2562"/>
                  </a:lnTo>
                  <a:cubicBezTo>
                    <a:pt x="504" y="2422"/>
                    <a:pt x="731" y="1953"/>
                    <a:pt x="754" y="1396"/>
                  </a:cubicBezTo>
                </a:path>
              </a:pathLst>
            </a:custGeom>
            <a:noFill/>
            <a:ln w="14288" cap="flat">
              <a:solidFill>
                <a:srgbClr val="00956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2326" name="Rectangle 32"/>
            <p:cNvSpPr>
              <a:spLocks noChangeArrowheads="1"/>
            </p:cNvSpPr>
            <p:nvPr/>
          </p:nvSpPr>
          <p:spPr bwMode="auto">
            <a:xfrm>
              <a:off x="3854" y="1387"/>
              <a:ext cx="959" cy="3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2329" name="Rectangle 33"/>
            <p:cNvSpPr>
              <a:spLocks noChangeArrowheads="1"/>
            </p:cNvSpPr>
            <p:nvPr/>
          </p:nvSpPr>
          <p:spPr bwMode="auto">
            <a:xfrm>
              <a:off x="3889" y="1407"/>
              <a:ext cx="8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0"/>
              <a:r>
                <a:rPr lang="pt-BR" altLang="pt-BR" sz="1300" b="1" dirty="0" err="1">
                  <a:solidFill>
                    <a:srgbClr val="C00000"/>
                  </a:solidFill>
                </a:rPr>
                <a:t>Refractive</a:t>
              </a:r>
              <a:r>
                <a:rPr lang="pt-BR" altLang="pt-BR" sz="1300" b="1" dirty="0">
                  <a:solidFill>
                    <a:srgbClr val="C00000"/>
                  </a:solidFill>
                </a:rPr>
                <a:t> Index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30" name="Rectangle 34"/>
            <p:cNvSpPr>
              <a:spLocks noChangeArrowheads="1"/>
            </p:cNvSpPr>
            <p:nvPr/>
          </p:nvSpPr>
          <p:spPr bwMode="auto">
            <a:xfrm>
              <a:off x="4081" y="1527"/>
              <a:ext cx="38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300" b="1" i="0" u="none" strike="noStrike" cap="none" normalizeH="0" baseline="0" dirty="0" err="1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rPr>
                <a:t>Density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31" name="Rectangle 35"/>
            <p:cNvSpPr>
              <a:spLocks noChangeArrowheads="1"/>
            </p:cNvSpPr>
            <p:nvPr/>
          </p:nvSpPr>
          <p:spPr bwMode="auto">
            <a:xfrm>
              <a:off x="4043" y="1647"/>
              <a:ext cx="4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pt-BR" sz="1300" b="1" i="0" u="none" strike="noStrike" cap="none" normalizeH="0" baseline="0" dirty="0" err="1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rPr>
                <a:t>Viscosity</a:t>
              </a:r>
              <a:endParaRPr kumimoji="0" lang="pt-BR" altLang="pt-B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084" name="Picture 3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1" y="736"/>
              <a:ext cx="1080" cy="8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0612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aixaDeTexto 2"/>
          <p:cNvSpPr txBox="1">
            <a:spLocks noChangeArrowheads="1"/>
          </p:cNvSpPr>
          <p:nvPr/>
        </p:nvSpPr>
        <p:spPr bwMode="auto">
          <a:xfrm>
            <a:off x="2763200" y="6350"/>
            <a:ext cx="36810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>
                <a:solidFill>
                  <a:srgbClr val="FFC000"/>
                </a:solidFill>
              </a:rPr>
              <a:t>Experimental De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ela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349786"/>
                  </p:ext>
                </p:extLst>
              </p:nvPr>
            </p:nvGraphicFramePr>
            <p:xfrm>
              <a:off x="1475657" y="615640"/>
              <a:ext cx="6048671" cy="623087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948101"/>
                    <a:gridCol w="1020114"/>
                    <a:gridCol w="1020114"/>
                    <a:gridCol w="1020114"/>
                    <a:gridCol w="1020114"/>
                    <a:gridCol w="1020114"/>
                  </a:tblGrid>
                  <a:tr h="313829">
                    <a:tc gridSpan="3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 err="1">
                              <a:effectLst/>
                              <a:latin typeface="Cambria" panose="02040503050406030204" pitchFamily="18" charset="0"/>
                            </a:rPr>
                            <a:t>coded</a:t>
                          </a: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 </a:t>
                          </a:r>
                          <a:r>
                            <a:rPr lang="pt-BR" sz="1100" b="1" dirty="0" err="1">
                              <a:effectLst/>
                              <a:latin typeface="Cambria" panose="02040503050406030204" pitchFamily="18" charset="0"/>
                            </a:rPr>
                            <a:t>variables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 smtClean="0">
                              <a:effectLst/>
                              <a:latin typeface="Cambria" panose="02040503050406030204" pitchFamily="18" charset="0"/>
                            </a:rPr>
                            <a:t>Non-</a:t>
                          </a:r>
                          <a:r>
                            <a:rPr lang="pt-BR" sz="1100" b="1" dirty="0" err="1" smtClean="0">
                              <a:effectLst/>
                              <a:latin typeface="Cambria" panose="02040503050406030204" pitchFamily="18" charset="0"/>
                            </a:rPr>
                            <a:t>coded</a:t>
                          </a:r>
                          <a:r>
                            <a:rPr lang="pt-BR" sz="1100" b="1" dirty="0" smtClean="0">
                              <a:effectLst/>
                              <a:latin typeface="Cambria" panose="02040503050406030204" pitchFamily="18" charset="0"/>
                            </a:rPr>
                            <a:t> </a:t>
                          </a:r>
                          <a:r>
                            <a:rPr lang="pt-BR" sz="1100" b="1" dirty="0" err="1" smtClean="0">
                              <a:effectLst/>
                              <a:latin typeface="Cambria" panose="02040503050406030204" pitchFamily="18" charset="0"/>
                            </a:rPr>
                            <a:t>variables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PVA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SMTP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pH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PVA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SMTP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pH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9.704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.296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.95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3.36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2.05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100" b="1" i="1">
                                      <a:effectLst/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oMath>
                          </a14:m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6.64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ela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4349786"/>
                  </p:ext>
                </p:extLst>
              </p:nvPr>
            </p:nvGraphicFramePr>
            <p:xfrm>
              <a:off x="1475657" y="615640"/>
              <a:ext cx="6048671" cy="583264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948101"/>
                    <a:gridCol w="1020114"/>
                    <a:gridCol w="1020114"/>
                    <a:gridCol w="1020114"/>
                    <a:gridCol w="1020114"/>
                    <a:gridCol w="1020114"/>
                  </a:tblGrid>
                  <a:tr h="313829">
                    <a:tc gridSpan="3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 err="1">
                              <a:effectLst/>
                              <a:latin typeface="Cambria" panose="02040503050406030204" pitchFamily="18" charset="0"/>
                            </a:rPr>
                            <a:t>coded</a:t>
                          </a: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 </a:t>
                          </a:r>
                          <a:r>
                            <a:rPr lang="pt-BR" sz="1100" b="1" dirty="0" err="1">
                              <a:effectLst/>
                              <a:latin typeface="Cambria" panose="02040503050406030204" pitchFamily="18" charset="0"/>
                            </a:rPr>
                            <a:t>variables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 smtClean="0">
                              <a:effectLst/>
                              <a:latin typeface="Cambria" panose="02040503050406030204" pitchFamily="18" charset="0"/>
                            </a:rPr>
                            <a:t>Non-</a:t>
                          </a:r>
                          <a:r>
                            <a:rPr lang="pt-BR" sz="1100" b="1" dirty="0" err="1" smtClean="0">
                              <a:effectLst/>
                              <a:latin typeface="Cambria" panose="02040503050406030204" pitchFamily="18" charset="0"/>
                            </a:rPr>
                            <a:t>coded</a:t>
                          </a:r>
                          <a:r>
                            <a:rPr lang="pt-BR" sz="1100" b="1" dirty="0" smtClean="0">
                              <a:effectLst/>
                              <a:latin typeface="Cambria" panose="02040503050406030204" pitchFamily="18" charset="0"/>
                            </a:rPr>
                            <a:t> </a:t>
                          </a:r>
                          <a:r>
                            <a:rPr lang="pt-BR" sz="1100" b="1" dirty="0" err="1" smtClean="0">
                              <a:effectLst/>
                              <a:latin typeface="Cambria" panose="02040503050406030204" pitchFamily="18" charset="0"/>
                            </a:rPr>
                            <a:t>variables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PVA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SMTP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pH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PVA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SMTP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pH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45660" marR="45660" marT="0" marB="0">
                        <a:blipFill rotWithShape="0">
                          <a:blip r:embed="rId2"/>
                          <a:stretch>
                            <a:fillRect l="-94012" t="-182456" r="-402395" b="-14157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9.704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45660" marR="45660" marT="0" marB="0">
                        <a:blipFill rotWithShape="0">
                          <a:blip r:embed="rId2"/>
                          <a:stretch>
                            <a:fillRect l="-94012" t="-655357" r="-402395" b="-973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.296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45660" marR="45660" marT="0" marB="0">
                        <a:blipFill rotWithShape="0">
                          <a:blip r:embed="rId2"/>
                          <a:stretch>
                            <a:fillRect l="-641" t="-742105" r="-537821" b="-856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.95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45660" marR="45660" marT="0" marB="0">
                        <a:blipFill rotWithShape="0">
                          <a:blip r:embed="rId2"/>
                          <a:stretch>
                            <a:fillRect l="-192857" t="-842105" r="-300000" b="-756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3.36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45660" marR="45660" marT="0" marB="0">
                        <a:blipFill rotWithShape="0">
                          <a:blip r:embed="rId2"/>
                          <a:stretch>
                            <a:fillRect l="-641" t="-1031579" r="-537821" b="-5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2.05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44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45660" marR="45660" marT="0" marB="0">
                        <a:blipFill rotWithShape="0">
                          <a:blip r:embed="rId2"/>
                          <a:stretch>
                            <a:fillRect l="-192857" t="-1151786" r="-300000" b="-476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6.64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7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5.5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10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12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+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8.000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  <a:tr h="313829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-1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4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3.0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100" b="1" dirty="0">
                              <a:effectLst/>
                              <a:latin typeface="Cambria" panose="02040503050406030204" pitchFamily="18" charset="0"/>
                            </a:rPr>
                            <a:t>8.00</a:t>
                          </a:r>
                          <a:endParaRPr lang="pt-BR" sz="1100" b="1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Times"/>
                          </a:endParaRPr>
                        </a:p>
                      </a:txBody>
                      <a:tcPr marL="45660" marR="45660" marT="0" marB="0">
                        <a:solidFill>
                          <a:srgbClr val="66CC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4953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301" y="3750475"/>
            <a:ext cx="4018126" cy="3013595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92696"/>
            <a:ext cx="3855368" cy="2891526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96" y="3717032"/>
            <a:ext cx="3837191" cy="2877893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578269"/>
            <a:ext cx="4023387" cy="3017540"/>
          </a:xfrm>
          <a:prstGeom prst="rect">
            <a:avLst/>
          </a:prstGeom>
        </p:spPr>
      </p:pic>
      <p:sp>
        <p:nvSpPr>
          <p:cNvPr id="7" name="CaixaDeTexto 1"/>
          <p:cNvSpPr txBox="1">
            <a:spLocks noChangeArrowheads="1"/>
          </p:cNvSpPr>
          <p:nvPr/>
        </p:nvSpPr>
        <p:spPr bwMode="auto">
          <a:xfrm>
            <a:off x="2555776" y="-27384"/>
            <a:ext cx="40162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 smtClean="0">
                <a:solidFill>
                  <a:srgbClr val="FFC000"/>
                </a:solidFill>
              </a:rPr>
              <a:t>Results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and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Discussion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99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250825" y="765175"/>
            <a:ext cx="8713788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Parameters used during the analysis: </a:t>
            </a:r>
          </a:p>
          <a:p>
            <a:pPr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Final pH: Between 7.0 and 7.4 (optimum = 4.2)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Index of Refraction: &lt;</a:t>
            </a: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1.337 </a:t>
            </a: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Dynamic viscosity (25 ° C): Between 4.0 and 4.2 (optimum = 4.1)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Density (25 º C): Between 1.0053 and 1.0089 (ideal = 1.0071)</a:t>
            </a:r>
            <a:endParaRPr lang="pt-BR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" name="CaixaDeTexto 1"/>
          <p:cNvSpPr txBox="1">
            <a:spLocks noChangeArrowheads="1"/>
          </p:cNvSpPr>
          <p:nvPr/>
        </p:nvSpPr>
        <p:spPr bwMode="auto">
          <a:xfrm>
            <a:off x="2555776" y="-27384"/>
            <a:ext cx="40162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 smtClean="0">
                <a:solidFill>
                  <a:srgbClr val="FFC000"/>
                </a:solidFill>
              </a:rPr>
              <a:t>Results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and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Discussion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1"/>
          <p:cNvSpPr txBox="1">
            <a:spLocks noChangeArrowheads="1"/>
          </p:cNvSpPr>
          <p:nvPr/>
        </p:nvSpPr>
        <p:spPr bwMode="auto">
          <a:xfrm>
            <a:off x="2555776" y="-27384"/>
            <a:ext cx="40162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 smtClean="0">
                <a:solidFill>
                  <a:srgbClr val="FFC000"/>
                </a:solidFill>
              </a:rPr>
              <a:t>Results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and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Discussion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20688"/>
            <a:ext cx="7872874" cy="5904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03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250825" y="828675"/>
            <a:ext cx="8713788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Optimized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input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variables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: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Initial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pH: 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9.328 </a:t>
            </a:r>
            <a:endParaRPr lang="pt-BR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Mass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of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polyvinyl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alcohol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per 100 ml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water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: 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4.1383 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g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Relationship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SMTP / PVA: 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1/7.4619 </a:t>
            </a:r>
            <a:endParaRPr lang="pt-BR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>
              <a:defRPr/>
            </a:pPr>
            <a:endParaRPr lang="pt-BR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O</a:t>
            </a:r>
            <a:r>
              <a:rPr lang="pt-BR" sz="2800" b="1" dirty="0" err="1" smtClean="0">
                <a:solidFill>
                  <a:srgbClr val="FFFF00"/>
                </a:solidFill>
                <a:latin typeface="Calibri" pitchFamily="34" charset="0"/>
              </a:rPr>
              <a:t>ptimized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output </a:t>
            </a:r>
            <a:r>
              <a:rPr lang="pt-BR" sz="2800" b="1" dirty="0" err="1" smtClean="0">
                <a:solidFill>
                  <a:srgbClr val="FFFF00"/>
                </a:solidFill>
                <a:latin typeface="Calibri" pitchFamily="34" charset="0"/>
              </a:rPr>
              <a:t>variables</a:t>
            </a:r>
            <a:endParaRPr lang="pt-BR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Final pH: 7.20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Refractive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Index: 1.3407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Dynamic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viscosity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(25 ° C): 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4.617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mPa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Density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(25 º C): 1.0071 g /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mL</a:t>
            </a:r>
            <a:endParaRPr lang="pt-BR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" name="CaixaDeTexto 1"/>
          <p:cNvSpPr txBox="1">
            <a:spLocks noChangeArrowheads="1"/>
          </p:cNvSpPr>
          <p:nvPr/>
        </p:nvSpPr>
        <p:spPr bwMode="auto">
          <a:xfrm>
            <a:off x="2977807" y="-27384"/>
            <a:ext cx="3250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Analysis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of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result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4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Imagem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9" y="935343"/>
            <a:ext cx="8920917" cy="5590001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4" name="Elipse 3"/>
          <p:cNvSpPr/>
          <p:nvPr/>
        </p:nvSpPr>
        <p:spPr>
          <a:xfrm>
            <a:off x="1619672" y="4221088"/>
            <a:ext cx="1224136" cy="177732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lipse 5"/>
          <p:cNvSpPr/>
          <p:nvPr/>
        </p:nvSpPr>
        <p:spPr>
          <a:xfrm>
            <a:off x="1763688" y="1216681"/>
            <a:ext cx="1008112" cy="122413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ector de seta reta 6"/>
          <p:cNvCxnSpPr/>
          <p:nvPr/>
        </p:nvCxnSpPr>
        <p:spPr>
          <a:xfrm>
            <a:off x="2555776" y="2132856"/>
            <a:ext cx="864096" cy="504056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2555776" y="5109752"/>
            <a:ext cx="1152128" cy="407480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3707904" y="5373216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gel</a:t>
            </a:r>
            <a:r>
              <a:rPr lang="pt-BR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pt-BR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MTP</a:t>
            </a:r>
            <a:endParaRPr 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"/>
          <p:cNvSpPr txBox="1">
            <a:spLocks noChangeArrowheads="1"/>
          </p:cNvSpPr>
          <p:nvPr/>
        </p:nvSpPr>
        <p:spPr bwMode="auto">
          <a:xfrm>
            <a:off x="3200878" y="116632"/>
            <a:ext cx="28832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C000"/>
                </a:solidFill>
              </a:rPr>
              <a:t>Infrared </a:t>
            </a:r>
            <a:r>
              <a:rPr lang="en-US" altLang="en-US" b="1" dirty="0" smtClean="0">
                <a:solidFill>
                  <a:srgbClr val="FFC000"/>
                </a:solidFill>
              </a:rPr>
              <a:t>spectra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3566561" y="2483023"/>
            <a:ext cx="20189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gel</a:t>
            </a:r>
            <a:r>
              <a:rPr lang="pt-BR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pt-BR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MTP</a:t>
            </a:r>
            <a:endParaRPr 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>
            <a:spLocks noChangeArrowheads="1"/>
          </p:cNvSpPr>
          <p:nvPr/>
        </p:nvSpPr>
        <p:spPr bwMode="auto">
          <a:xfrm>
            <a:off x="1403648" y="116632"/>
            <a:ext cx="631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C000"/>
                </a:solidFill>
              </a:rPr>
              <a:t>Analysis </a:t>
            </a:r>
            <a:r>
              <a:rPr lang="en-US" altLang="en-US" b="1" dirty="0" smtClean="0">
                <a:solidFill>
                  <a:srgbClr val="FFC000"/>
                </a:solidFill>
              </a:rPr>
              <a:t>by </a:t>
            </a:r>
            <a:r>
              <a:rPr lang="en-US" altLang="en-US" b="1" dirty="0">
                <a:solidFill>
                  <a:srgbClr val="FFC000"/>
                </a:solidFill>
              </a:rPr>
              <a:t>atomic force microscopy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310" y="920614"/>
            <a:ext cx="4185178" cy="4248519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9310" y="2492849"/>
            <a:ext cx="4185178" cy="4248519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780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>
            <a:spLocks noChangeArrowheads="1"/>
          </p:cNvSpPr>
          <p:nvPr/>
        </p:nvSpPr>
        <p:spPr bwMode="auto">
          <a:xfrm>
            <a:off x="1403648" y="116632"/>
            <a:ext cx="631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C000"/>
                </a:solidFill>
              </a:rPr>
              <a:t>Analysis </a:t>
            </a:r>
            <a:r>
              <a:rPr lang="en-US" altLang="en-US" b="1" dirty="0" smtClean="0">
                <a:solidFill>
                  <a:srgbClr val="FFC000"/>
                </a:solidFill>
              </a:rPr>
              <a:t>by </a:t>
            </a:r>
            <a:r>
              <a:rPr lang="en-US" altLang="en-US" b="1" dirty="0">
                <a:solidFill>
                  <a:srgbClr val="FFC000"/>
                </a:solidFill>
              </a:rPr>
              <a:t>atomic force microscopy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2562810"/>
            <a:ext cx="4187195" cy="42505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910980"/>
            <a:ext cx="4187195" cy="42505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4629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ixaDeTexto 1"/>
          <p:cNvSpPr txBox="1">
            <a:spLocks noChangeArrowheads="1"/>
          </p:cNvSpPr>
          <p:nvPr/>
        </p:nvSpPr>
        <p:spPr bwMode="auto">
          <a:xfrm>
            <a:off x="1403648" y="116632"/>
            <a:ext cx="631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C000"/>
                </a:solidFill>
              </a:rPr>
              <a:t>Analysis </a:t>
            </a:r>
            <a:r>
              <a:rPr lang="en-US" altLang="en-US" b="1" dirty="0" smtClean="0">
                <a:solidFill>
                  <a:srgbClr val="FFC000"/>
                </a:solidFill>
              </a:rPr>
              <a:t>by </a:t>
            </a:r>
            <a:r>
              <a:rPr lang="en-US" altLang="en-US" b="1" dirty="0">
                <a:solidFill>
                  <a:srgbClr val="FFC000"/>
                </a:solidFill>
              </a:rPr>
              <a:t>atomic force microscopy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179512" y="818709"/>
            <a:ext cx="87137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We observe a more compact material because </a:t>
            </a: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of the </a:t>
            </a: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presence of crosslinking between the PVA and the SMTP</a:t>
            </a:r>
            <a:endParaRPr lang="pt-BR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10499"/>
              </p:ext>
            </p:extLst>
          </p:nvPr>
        </p:nvGraphicFramePr>
        <p:xfrm>
          <a:off x="1403648" y="2328837"/>
          <a:ext cx="6032500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6033178" imgH="2899896" progId="ChemDraw.Document.6.0">
                  <p:embed/>
                </p:oleObj>
              </mc:Choice>
              <mc:Fallback>
                <p:oleObj name="CS ChemDraw Drawing" r:id="rId3" imgW="6033178" imgH="28998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328837"/>
                        <a:ext cx="6032500" cy="290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29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CaixaDeTexto 1"/>
          <p:cNvSpPr txBox="1">
            <a:spLocks noChangeArrowheads="1"/>
          </p:cNvSpPr>
          <p:nvPr/>
        </p:nvSpPr>
        <p:spPr bwMode="auto">
          <a:xfrm>
            <a:off x="2305050" y="0"/>
            <a:ext cx="4533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Definition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of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biomaterial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3075" name="CaixaDeTexto 2"/>
          <p:cNvSpPr txBox="1">
            <a:spLocks noChangeArrowheads="1"/>
          </p:cNvSpPr>
          <p:nvPr/>
        </p:nvSpPr>
        <p:spPr bwMode="auto">
          <a:xfrm>
            <a:off x="250825" y="858192"/>
            <a:ext cx="864235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FF00"/>
                </a:solidFill>
              </a:rPr>
              <a:t>The biomaterial can be defined as natural or synthetic </a:t>
            </a:r>
            <a:r>
              <a:rPr lang="en-US" altLang="en-US" sz="2400" b="1" dirty="0" smtClean="0">
                <a:solidFill>
                  <a:srgbClr val="FFFF00"/>
                </a:solidFill>
              </a:rPr>
              <a:t>biological compound </a:t>
            </a:r>
            <a:r>
              <a:rPr lang="en-US" altLang="en-US" sz="2400" b="1" dirty="0">
                <a:solidFill>
                  <a:srgbClr val="FFFF00"/>
                </a:solidFill>
              </a:rPr>
              <a:t>used in contact with the intention to treat, augment or replace tissue, organs or body functions being formed mainly from metals, ceramic materials and polymer materials systems </a:t>
            </a:r>
          </a:p>
          <a:p>
            <a:pPr algn="just">
              <a:spcBef>
                <a:spcPct val="0"/>
              </a:spcBef>
              <a:buNone/>
            </a:pPr>
            <a:endParaRPr lang="en-US" altLang="en-US" sz="2400" b="1" dirty="0">
              <a:solidFill>
                <a:srgbClr val="FFFF00"/>
              </a:solidFill>
            </a:endParaRPr>
          </a:p>
          <a:p>
            <a:pPr algn="just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FF00"/>
                </a:solidFill>
              </a:rPr>
              <a:t>Application</a:t>
            </a:r>
            <a:r>
              <a:rPr lang="en-US" altLang="en-US" sz="2400" b="1" dirty="0">
                <a:solidFill>
                  <a:srgbClr val="FFFF00"/>
                </a:solidFill>
              </a:rPr>
              <a:t>: </a:t>
            </a:r>
          </a:p>
          <a:p>
            <a:pPr marL="342900" indent="-342900" algn="just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FFFF00"/>
                </a:solidFill>
              </a:rPr>
              <a:t>Dermatology (prosthetic filling, release transdermal drug delivery system). </a:t>
            </a:r>
          </a:p>
          <a:p>
            <a:pPr marL="342900" indent="-342900" algn="just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en-US" altLang="en-US" sz="2400" b="1" dirty="0">
              <a:solidFill>
                <a:srgbClr val="FFFF00"/>
              </a:solidFill>
            </a:endParaRPr>
          </a:p>
          <a:p>
            <a:pPr marL="342900" indent="-342900" algn="just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400" b="1" dirty="0">
                <a:solidFill>
                  <a:srgbClr val="FFFF00"/>
                </a:solidFill>
              </a:rPr>
              <a:t>Ophthalmology (vitreous replacements, contact lenses, intraocular drug release) among others.</a:t>
            </a:r>
            <a:endParaRPr lang="pt-BR" altLang="en-US" sz="2400" b="1" dirty="0">
              <a:solidFill>
                <a:srgbClr val="FFFF00"/>
              </a:solidFill>
            </a:endParaRPr>
          </a:p>
        </p:txBody>
      </p:sp>
      <p:sp>
        <p:nvSpPr>
          <p:cNvPr id="3076" name="CaixaDeTexto 5"/>
          <p:cNvSpPr txBox="1">
            <a:spLocks noChangeArrowheads="1"/>
          </p:cNvSpPr>
          <p:nvPr/>
        </p:nvSpPr>
        <p:spPr bwMode="auto">
          <a:xfrm>
            <a:off x="0" y="6094413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200" b="1">
                <a:solidFill>
                  <a:srgbClr val="FFCC99"/>
                </a:solidFill>
                <a:latin typeface="Arial" charset="0"/>
              </a:rPr>
              <a:t>Okaya T., Suzuki A., Kikuchi K. Colloids and Surfaces A: Physiochemical and Engineering Aspects. V.153, p.123-125, 1999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200" b="1">
                <a:solidFill>
                  <a:srgbClr val="FFCC99"/>
                </a:solidFill>
                <a:latin typeface="Arial" charset="0"/>
              </a:rPr>
              <a:t>Swindle-Reilly K. E., Shah M., Hamilton P. D., Eskin T.A., Kaushal S., Ravi N. Investigative Ophthalmology &amp; Visual Science, v.50, n.10, p.4840-4846, 2009.</a:t>
            </a:r>
          </a:p>
        </p:txBody>
      </p:sp>
    </p:spTree>
    <p:extLst>
      <p:ext uri="{BB962C8B-B14F-4D97-AF65-F5344CB8AC3E}">
        <p14:creationId xmlns:p14="http://schemas.microsoft.com/office/powerpoint/2010/main" val="4248270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>
            <a:spLocks noChangeArrowheads="1"/>
          </p:cNvSpPr>
          <p:nvPr/>
        </p:nvSpPr>
        <p:spPr bwMode="auto">
          <a:xfrm>
            <a:off x="2339752" y="116632"/>
            <a:ext cx="4022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C000"/>
                </a:solidFill>
              </a:rPr>
              <a:t>Biomaterial Propertie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179512" y="818709"/>
            <a:ext cx="871378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Changes </a:t>
            </a: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in ownership of swelling due to lower availability of hydrogen bonds and larger space between the chains</a:t>
            </a:r>
            <a:endParaRPr lang="pt-BR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5724128" y="4777407"/>
            <a:ext cx="383438" cy="307777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1400" dirty="0" smtClean="0">
                <a:latin typeface="Arial" pitchFamily="34" charset="0"/>
                <a:cs typeface="Arial" pitchFamily="34" charset="0"/>
              </a:rPr>
              <a:t>24</a:t>
            </a:r>
            <a:endParaRPr lang="pt-BR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Gráfic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3194370"/>
              </p:ext>
            </p:extLst>
          </p:nvPr>
        </p:nvGraphicFramePr>
        <p:xfrm>
          <a:off x="1790648" y="256490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179512" y="5075892"/>
            <a:ext cx="8713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C000"/>
                </a:solidFill>
                <a:latin typeface="Calibri" pitchFamily="34" charset="0"/>
              </a:rPr>
              <a:t>Degree of swelling of hydrogels with or without SMTP</a:t>
            </a:r>
            <a:endParaRPr lang="pt-BR" b="1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53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>
            <a:spLocks noChangeArrowheads="1"/>
          </p:cNvSpPr>
          <p:nvPr/>
        </p:nvSpPr>
        <p:spPr bwMode="auto">
          <a:xfrm>
            <a:off x="3131840" y="116632"/>
            <a:ext cx="20409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b="1" dirty="0" smtClean="0">
                <a:solidFill>
                  <a:srgbClr val="FFC000"/>
                </a:solidFill>
              </a:rPr>
              <a:t>Conclusion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107504" y="1114866"/>
            <a:ext cx="885698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The biomaterial obtained </a:t>
            </a:r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</a:rPr>
              <a:t>had </a:t>
            </a:r>
            <a:r>
              <a:rPr lang="en-US" sz="2800" b="1" smtClean="0">
                <a:solidFill>
                  <a:srgbClr val="FFFF00"/>
                </a:solidFill>
                <a:latin typeface="Arial" panose="020B0604020202020204" pitchFamily="34" charset="0"/>
              </a:rPr>
              <a:t>the necessary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characteristics</a:t>
            </a:r>
          </a:p>
          <a:p>
            <a:pPr marL="457200" indent="-457200">
              <a:buFont typeface="Wingdings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Crosslinking between PVA and SMTP was checked  due to  the observed changes in the material </a:t>
            </a:r>
            <a:endParaRPr lang="en-US" sz="2800" b="1" dirty="0" smtClean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</a:rPr>
              <a:t>The SMTP was important to obtain the required specification</a:t>
            </a:r>
            <a:endParaRPr lang="pt-BR" sz="28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53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aixaDeTexto 1"/>
          <p:cNvSpPr txBox="1">
            <a:spLocks noChangeArrowheads="1"/>
          </p:cNvSpPr>
          <p:nvPr/>
        </p:nvSpPr>
        <p:spPr bwMode="auto">
          <a:xfrm>
            <a:off x="3635896" y="6350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smtClean="0">
                <a:solidFill>
                  <a:srgbClr val="FFC000"/>
                </a:solidFill>
              </a:rPr>
              <a:t>Team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pic>
        <p:nvPicPr>
          <p:cNvPr id="19459" name="Picture 2" descr="Fo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150" y="4839532"/>
            <a:ext cx="1300706" cy="16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F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597" y="4829175"/>
            <a:ext cx="16414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Fo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703535"/>
            <a:ext cx="1808286" cy="1853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8" descr="Fot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211" y="4748521"/>
            <a:ext cx="1441261" cy="180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0" descr="Fot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85" y="4863562"/>
            <a:ext cx="1542603" cy="1661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CaixaDeTexto 1"/>
          <p:cNvSpPr txBox="1">
            <a:spLocks noChangeArrowheads="1"/>
          </p:cNvSpPr>
          <p:nvPr/>
        </p:nvSpPr>
        <p:spPr bwMode="auto">
          <a:xfrm>
            <a:off x="170772" y="574820"/>
            <a:ext cx="57246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Andreia de Araújo </a:t>
            </a:r>
            <a:r>
              <a:rPr lang="pt-BR" altLang="en-US" sz="2000" b="1" dirty="0" err="1">
                <a:solidFill>
                  <a:srgbClr val="FFFF00"/>
                </a:solidFill>
                <a:latin typeface="Arial" charset="0"/>
              </a:rPr>
              <a:t>Morandim</a:t>
            </a: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 Giannetti </a:t>
            </a:r>
            <a:endParaRPr lang="pt-BR" altLang="en-US" sz="2000" b="1" dirty="0" smtClean="0">
              <a:solidFill>
                <a:srgbClr val="FFFF00"/>
              </a:solidFill>
              <a:latin typeface="Arial" charset="0"/>
            </a:endParaRPr>
          </a:p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pt-BR" altLang="en-US" sz="2000" b="1" dirty="0" smtClean="0">
                <a:solidFill>
                  <a:srgbClr val="FFFF00"/>
                </a:solidFill>
                <a:latin typeface="Arial" charset="0"/>
              </a:rPr>
              <a:t>Octaviano Magalhães Junior</a:t>
            </a: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	 </a:t>
            </a:r>
          </a:p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Patrícia Alessandra </a:t>
            </a:r>
            <a:r>
              <a:rPr lang="pt-BR" altLang="en-US" sz="2000" b="1" dirty="0" err="1">
                <a:solidFill>
                  <a:srgbClr val="FFFF00"/>
                </a:solidFill>
                <a:latin typeface="Arial" charset="0"/>
              </a:rPr>
              <a:t>Bersanetti</a:t>
            </a: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 	</a:t>
            </a:r>
          </a:p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Paulo </a:t>
            </a:r>
            <a:r>
              <a:rPr lang="pt-BR" altLang="en-US" sz="2000" b="1" dirty="0" err="1">
                <a:solidFill>
                  <a:srgbClr val="FFFF00"/>
                </a:solidFill>
                <a:latin typeface="Arial" charset="0"/>
              </a:rPr>
              <a:t>Schor</a:t>
            </a: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 	 </a:t>
            </a:r>
          </a:p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Regina Freitas Nogueira </a:t>
            </a:r>
          </a:p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Wallace </a:t>
            </a:r>
            <a:r>
              <a:rPr lang="pt-BR" altLang="en-US" sz="2000" b="1" dirty="0" err="1">
                <a:solidFill>
                  <a:srgbClr val="FFFF00"/>
                </a:solidFill>
                <a:latin typeface="Arial" charset="0"/>
              </a:rPr>
              <a:t>Chamon</a:t>
            </a:r>
            <a:r>
              <a:rPr lang="pt-BR" altLang="en-US" sz="2000" b="1" dirty="0">
                <a:solidFill>
                  <a:srgbClr val="FFFF00"/>
                </a:solidFill>
                <a:latin typeface="Arial" charset="0"/>
              </a:rPr>
              <a:t> Alves de Siqueira 	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422" y="4776688"/>
            <a:ext cx="1680866" cy="1767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70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aixaDeTexto 1"/>
          <p:cNvSpPr txBox="1">
            <a:spLocks noChangeArrowheads="1"/>
          </p:cNvSpPr>
          <p:nvPr/>
        </p:nvSpPr>
        <p:spPr bwMode="auto">
          <a:xfrm>
            <a:off x="2843659" y="44624"/>
            <a:ext cx="3528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Acknowledgement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pic>
        <p:nvPicPr>
          <p:cNvPr id="20483" name="Picture 10" descr="http://quipronat.files.wordpress.com/2010/10/fapes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3" y="2924175"/>
            <a:ext cx="47371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2" descr="http://blogs.estadao.com.br/ponto-edu/files/2011/09/fei_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773113"/>
            <a:ext cx="246538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4" descr="http://www.opticanet.com.br/images/materias/logo_unifesp_24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581525"/>
            <a:ext cx="23050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838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" descr="http://1.bp.blogspot.com/-P9ZR599NHoA/T8_Zct_3mrI/AAAAAAAAAVQ/lOqH7wD6XK8/s1600/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437112"/>
            <a:ext cx="3233738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4" descr="http://megaarquivo.files.wordpress.com/2011/01/fei_vista_da_capel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5" y="764704"/>
            <a:ext cx="34956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Rosi Cristin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760686"/>
            <a:ext cx="1820441" cy="1820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1"/>
          <p:cNvSpPr txBox="1">
            <a:spLocks noChangeArrowheads="1"/>
          </p:cNvSpPr>
          <p:nvPr/>
        </p:nvSpPr>
        <p:spPr bwMode="auto">
          <a:xfrm>
            <a:off x="2843659" y="44624"/>
            <a:ext cx="3528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Acknowledgement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86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aixaDeTexto 1"/>
          <p:cNvSpPr txBox="1">
            <a:spLocks noChangeArrowheads="1"/>
          </p:cNvSpPr>
          <p:nvPr/>
        </p:nvSpPr>
        <p:spPr bwMode="auto">
          <a:xfrm>
            <a:off x="2589213" y="0"/>
            <a:ext cx="40634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Definition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of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hydrogel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250825" y="765175"/>
            <a:ext cx="86423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sz="24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Crosslinked</a:t>
            </a:r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 polymeric material which retains a significant fraction of water in its structure but without dissolving. </a:t>
            </a:r>
          </a:p>
          <a:p>
            <a:pPr algn="just" eaLnBrk="1" hangingPunct="1">
              <a:defRPr/>
            </a:pPr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The crosslinking between chains can be obtained from: </a:t>
            </a:r>
          </a:p>
          <a:p>
            <a:pPr algn="just" eaLnBrk="1" hangingPunct="1">
              <a:defRPr/>
            </a:pPr>
            <a:endParaRPr lang="en-US" sz="2400" b="1" dirty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 marL="342900" indent="-3429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covalent interactions </a:t>
            </a:r>
          </a:p>
          <a:p>
            <a:pPr marL="342900" indent="-3429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Physical interactions (</a:t>
            </a:r>
            <a:r>
              <a:rPr lang="en-US" sz="2400" b="1" dirty="0" err="1">
                <a:solidFill>
                  <a:srgbClr val="FFFF00"/>
                </a:solidFill>
                <a:latin typeface="Calibri" panose="020F0502020204030204" pitchFamily="34" charset="0"/>
              </a:rPr>
              <a:t>eg</a:t>
            </a:r>
            <a:r>
              <a:rPr lang="en-US" sz="2400" b="1" dirty="0">
                <a:solidFill>
                  <a:srgbClr val="FFFF00"/>
                </a:solidFill>
                <a:latin typeface="Calibri" panose="020F0502020204030204" pitchFamily="34" charset="0"/>
              </a:rPr>
              <a:t>, intermolecular </a:t>
            </a:r>
            <a:r>
              <a:rPr lang="en-US" sz="24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interaction)</a:t>
            </a:r>
            <a:endParaRPr lang="pt-BR" sz="2400" b="1" dirty="0" smtClean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  <p:pic>
        <p:nvPicPr>
          <p:cNvPr id="4100" name="Picture 2" descr="cross-link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821113"/>
            <a:ext cx="202882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eta em curva para baixo 3"/>
          <p:cNvSpPr/>
          <p:nvPr/>
        </p:nvSpPr>
        <p:spPr>
          <a:xfrm>
            <a:off x="2411413" y="3429000"/>
            <a:ext cx="2952750" cy="360363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>
              <a:solidFill>
                <a:schemeClr val="tx1"/>
              </a:solidFill>
            </a:endParaRPr>
          </a:p>
        </p:txBody>
      </p:sp>
      <p:pic>
        <p:nvPicPr>
          <p:cNvPr id="4102" name="Picture 4" descr="http://www.scielo.br/img/revistas/qn/v30n2/13f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933825"/>
            <a:ext cx="42576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5" name="Retângulo 4"/>
          <p:cNvSpPr/>
          <p:nvPr/>
        </p:nvSpPr>
        <p:spPr>
          <a:xfrm>
            <a:off x="6156325" y="3681413"/>
            <a:ext cx="2303463" cy="24844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 useBgFill="1">
        <p:nvSpPr>
          <p:cNvPr id="8" name="Retângulo 7"/>
          <p:cNvSpPr/>
          <p:nvPr/>
        </p:nvSpPr>
        <p:spPr>
          <a:xfrm>
            <a:off x="3059113" y="3752850"/>
            <a:ext cx="1657350" cy="24844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 useBgFill="1">
        <p:nvSpPr>
          <p:cNvPr id="9" name="Retângulo 8"/>
          <p:cNvSpPr/>
          <p:nvPr/>
        </p:nvSpPr>
        <p:spPr>
          <a:xfrm>
            <a:off x="4679950" y="5356225"/>
            <a:ext cx="1655763" cy="6477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6" name="Elipse 5"/>
          <p:cNvSpPr/>
          <p:nvPr/>
        </p:nvSpPr>
        <p:spPr>
          <a:xfrm>
            <a:off x="5076825" y="3933825"/>
            <a:ext cx="287338" cy="358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5076825" y="4830763"/>
            <a:ext cx="287338" cy="292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5795963" y="4365625"/>
            <a:ext cx="288925" cy="374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732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aixaDeTexto 1"/>
          <p:cNvSpPr txBox="1">
            <a:spLocks noChangeArrowheads="1"/>
          </p:cNvSpPr>
          <p:nvPr/>
        </p:nvSpPr>
        <p:spPr bwMode="auto">
          <a:xfrm>
            <a:off x="2581484" y="79438"/>
            <a:ext cx="38627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Crosslinked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hydrogel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pic>
        <p:nvPicPr>
          <p:cNvPr id="5123" name="Picture 2" descr="http://www.brasilescola.com/upload/e/classificacao%20dos%20polimeros%203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74" y="764704"/>
            <a:ext cx="3062877" cy="237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http://www2.if.usp.br/~lamfi/imp_po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0" y="4509120"/>
            <a:ext cx="2886639" cy="1906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http://www.jorplast.com.br/Imagens/polireti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867172"/>
            <a:ext cx="2876550" cy="14097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8442" name="Picture 10" descr="http://www-ssrl.slac.stanford.edu/content/sites/default/files/images/science/highlights/2012/extreme-biological-sulfur-k-edge-spectroscop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436" y="2708920"/>
            <a:ext cx="3077724" cy="2340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4" name="Picture 12" descr="http://soft-matter.seas.harvard.edu/images/thumb/e/ef/Cross-link1.png/500px-Cross-link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46" y="5462329"/>
            <a:ext cx="3451350" cy="1063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186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aixaDeTexto 1"/>
          <p:cNvSpPr txBox="1">
            <a:spLocks noChangeArrowheads="1"/>
          </p:cNvSpPr>
          <p:nvPr/>
        </p:nvSpPr>
        <p:spPr bwMode="auto">
          <a:xfrm>
            <a:off x="2987675" y="36513"/>
            <a:ext cx="33003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Choose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the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matrix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7171" name="CaixaDeTexto 2"/>
          <p:cNvSpPr txBox="1">
            <a:spLocks noChangeArrowheads="1"/>
          </p:cNvSpPr>
          <p:nvPr/>
        </p:nvSpPr>
        <p:spPr bwMode="auto">
          <a:xfrm>
            <a:off x="250825" y="848901"/>
            <a:ext cx="849788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2400" b="1" dirty="0" err="1">
                <a:solidFill>
                  <a:srgbClr val="FFFF00"/>
                </a:solidFill>
              </a:rPr>
              <a:t>While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obtaining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possible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hydrogels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, it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is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possible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to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 use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various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polymers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alone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or</a:t>
            </a:r>
            <a:r>
              <a:rPr lang="pt-BR" altLang="en-US" sz="2400" b="1" dirty="0">
                <a:solidFill>
                  <a:srgbClr val="FFFF00"/>
                </a:solidFill>
              </a:rPr>
              <a:t> as </a:t>
            </a:r>
            <a:r>
              <a:rPr lang="pt-BR" altLang="en-US" sz="2400" b="1" dirty="0" err="1">
                <a:solidFill>
                  <a:srgbClr val="FFFF00"/>
                </a:solidFill>
              </a:rPr>
              <a:t>blends</a:t>
            </a:r>
            <a:r>
              <a:rPr lang="pt-BR" altLang="en-US" sz="2400" b="1" dirty="0">
                <a:solidFill>
                  <a:srgbClr val="FFFF00"/>
                </a:solidFill>
              </a:rPr>
              <a:t> as </a:t>
            </a:r>
            <a:r>
              <a:rPr lang="pt-BR" altLang="en-US" sz="2400" b="1" dirty="0" err="1" smtClean="0">
                <a:solidFill>
                  <a:srgbClr val="FFFF00"/>
                </a:solidFill>
              </a:rPr>
              <a:t>matrices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. E.g. </a:t>
            </a:r>
            <a:endParaRPr lang="pt-BR" altLang="en-US" sz="2400" b="1" dirty="0">
              <a:solidFill>
                <a:srgbClr val="FFFF00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pt-BR" altLang="en-US" sz="2400" b="1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00B0F0"/>
                </a:solidFill>
              </a:rPr>
              <a:t>polyvinyl</a:t>
            </a:r>
            <a:r>
              <a:rPr lang="pt-BR" altLang="en-US" sz="2400" b="1" dirty="0">
                <a:solidFill>
                  <a:srgbClr val="00B0F0"/>
                </a:solidFill>
              </a:rPr>
              <a:t> </a:t>
            </a:r>
            <a:r>
              <a:rPr lang="pt-BR" altLang="en-US" sz="2400" b="1" dirty="0" err="1">
                <a:solidFill>
                  <a:srgbClr val="00B0F0"/>
                </a:solidFill>
              </a:rPr>
              <a:t>alcohol</a:t>
            </a:r>
            <a:r>
              <a:rPr lang="pt-BR" altLang="en-US" sz="2400" b="1" dirty="0">
                <a:solidFill>
                  <a:srgbClr val="00B0F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polyacrylamide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Chitosana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methylcellulose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starch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Methyl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Methacrylate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polyvinylpyrrolidone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polysaccharides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hydroxyapatite</a:t>
            </a:r>
            <a:endParaRPr lang="pt-BR" altLang="en-US" sz="2400" b="1" dirty="0">
              <a:solidFill>
                <a:srgbClr val="FFFF00"/>
              </a:solidFill>
            </a:endParaRPr>
          </a:p>
        </p:txBody>
      </p:sp>
      <p:sp>
        <p:nvSpPr>
          <p:cNvPr id="7172" name="CaixaDeTexto 3"/>
          <p:cNvSpPr txBox="1">
            <a:spLocks noChangeArrowheads="1"/>
          </p:cNvSpPr>
          <p:nvPr/>
        </p:nvSpPr>
        <p:spPr bwMode="auto">
          <a:xfrm>
            <a:off x="0" y="601345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200" b="1">
                <a:solidFill>
                  <a:srgbClr val="FFCC99"/>
                </a:solidFill>
                <a:latin typeface="Arial" charset="0"/>
              </a:rPr>
              <a:t>Chirila T.V., Hongb Y., Dalton P.D., Constable I.J., Refojo M.F. Progress in Polymer Science. V.23, p.475-508, 1998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200" b="1">
                <a:solidFill>
                  <a:srgbClr val="FFCC99"/>
                </a:solidFill>
                <a:latin typeface="Arial" charset="0"/>
              </a:rPr>
              <a:t>Okaya T., Suzuki A., Kikuchi K. Colloids and Surfaces A: Physiochemical and Engineering Aspects. V.153, p.123-125, 1999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200" b="1">
                <a:solidFill>
                  <a:srgbClr val="FFCC99"/>
                </a:solidFill>
                <a:latin typeface="Arial" charset="0"/>
              </a:rPr>
              <a:t>Swindle-Reilly K. E., Shah M., Hamilton P. D., Eskin T.A., Kaushal S., Ravi N. Investigative Ophthalmology &amp; Visual Science, v.50, n.10, p.4840-4846, 2009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en-US" sz="1200" b="1">
              <a:solidFill>
                <a:srgbClr val="FFCC9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28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aixaDeTexto 1"/>
          <p:cNvSpPr txBox="1">
            <a:spLocks noChangeArrowheads="1"/>
          </p:cNvSpPr>
          <p:nvPr/>
        </p:nvSpPr>
        <p:spPr bwMode="auto">
          <a:xfrm>
            <a:off x="1915993" y="116632"/>
            <a:ext cx="53203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Selection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of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crosslinker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 smtClean="0">
                <a:solidFill>
                  <a:srgbClr val="FFC000"/>
                </a:solidFill>
              </a:rPr>
              <a:t>agent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250825" y="1042988"/>
            <a:ext cx="8713788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Regarding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primers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 smtClean="0">
                <a:solidFill>
                  <a:srgbClr val="FFFF00"/>
                </a:solidFill>
                <a:latin typeface="Calibri" pitchFamily="34" charset="0"/>
              </a:rPr>
              <a:t>crosslinking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, </a:t>
            </a:r>
            <a:r>
              <a:rPr lang="pt-BR" sz="2800" b="1" dirty="0" err="1" smtClean="0">
                <a:solidFill>
                  <a:srgbClr val="FFFF00"/>
                </a:solidFill>
                <a:latin typeface="Calibri" pitchFamily="34" charset="0"/>
              </a:rPr>
              <a:t>we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 smtClean="0">
                <a:solidFill>
                  <a:srgbClr val="FFFF00"/>
                </a:solidFill>
                <a:latin typeface="Calibri" pitchFamily="34" charset="0"/>
              </a:rPr>
              <a:t>can</a:t>
            </a:r>
            <a:r>
              <a:rPr lang="pt-BR" sz="2800" b="1" dirty="0" smtClean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include: </a:t>
            </a:r>
          </a:p>
          <a:p>
            <a:pPr>
              <a:defRPr/>
            </a:pPr>
            <a:endParaRPr lang="pt-BR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ionizing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radiation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1,5-hexadiene-3 ,4-diol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Ammonium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persulfate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Ethylene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diacrylate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glutaraldehyde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genipin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Trisodium</a:t>
            </a:r>
            <a:r>
              <a:rPr lang="pt-BR" sz="28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pt-BR" sz="2800" b="1" dirty="0" err="1">
                <a:solidFill>
                  <a:srgbClr val="FFFF00"/>
                </a:solidFill>
                <a:latin typeface="Calibri" pitchFamily="34" charset="0"/>
              </a:rPr>
              <a:t>trimetaphosphate</a:t>
            </a:r>
            <a:endParaRPr lang="pt-BR" sz="2800" b="1" dirty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7167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8" descr="http://origin-ars.els-cdn.com/content/image/1-s2.0-S0376738811005096-gr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075" y="2311400"/>
            <a:ext cx="22812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4" descr="http://patentimages.storage.googleapis.com/EP0189375B1/imgb00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75" y="4832350"/>
            <a:ext cx="1992313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8" descr="http://www.chemistryland.com/CHM107Lab/Lab7/Slime/PolymerComponent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963" y="3209925"/>
            <a:ext cx="2633662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" descr="http://ej.iop.org/images/1748-605X/7/2/024106/Full/bmm406112fig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3429000"/>
            <a:ext cx="2792412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10" descr="http://onlinelibrary.wiley.com/store/10.1002/pi.2905/asset/image_n/ngra001.jpg?v=1&amp;s=1397a8bf2c70c9d23a61342aa038bb7dc47711e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103188"/>
            <a:ext cx="18573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2" descr="http://www.nuffieldfoundation.org/sites/default/files/images/pva-cross-linking-128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1157288"/>
            <a:ext cx="1617663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AutoShape 12" descr="http://origin-ars.els-cdn.com/content/image/1-s2.0-S0142961208001907-sc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pic>
        <p:nvPicPr>
          <p:cNvPr id="9225" name="Picture 14" descr="http://origin-ars.els-cdn.com/content/image/1-s2.0-S0142961208001907-sc1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4748213"/>
            <a:ext cx="2720975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6" descr="http://patentimages.storage.googleapis.com/EP0420015A1/imgb0005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355600"/>
            <a:ext cx="413861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610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aixaDeTexto 1"/>
          <p:cNvSpPr txBox="1">
            <a:spLocks noChangeArrowheads="1"/>
          </p:cNvSpPr>
          <p:nvPr/>
        </p:nvSpPr>
        <p:spPr bwMode="auto">
          <a:xfrm>
            <a:off x="1089881" y="26629"/>
            <a:ext cx="68664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>
                <a:solidFill>
                  <a:srgbClr val="FFC000"/>
                </a:solidFill>
              </a:rPr>
              <a:t>Physical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and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chemical</a:t>
            </a:r>
            <a:r>
              <a:rPr lang="pt-BR" altLang="en-US" b="1" dirty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characterization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10243" name="CaixaDeTexto 2"/>
          <p:cNvSpPr txBox="1">
            <a:spLocks noChangeArrowheads="1"/>
          </p:cNvSpPr>
          <p:nvPr/>
        </p:nvSpPr>
        <p:spPr bwMode="auto">
          <a:xfrm>
            <a:off x="250825" y="911617"/>
            <a:ext cx="871378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sz="2400" b="1" dirty="0" err="1">
                <a:solidFill>
                  <a:srgbClr val="FFFF00"/>
                </a:solidFill>
              </a:rPr>
              <a:t>Characterizations</a:t>
            </a:r>
            <a:r>
              <a:rPr lang="pt-BR" altLang="en-US" sz="2400" b="1" dirty="0">
                <a:solidFill>
                  <a:srgbClr val="FFFF00"/>
                </a:solidFill>
              </a:rPr>
              <a:t>, include: </a:t>
            </a:r>
          </a:p>
          <a:p>
            <a:pPr>
              <a:spcBef>
                <a:spcPct val="0"/>
              </a:spcBef>
              <a:buNone/>
            </a:pPr>
            <a:endParaRPr lang="pt-BR" altLang="en-US" sz="2400" b="1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mechanical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properties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rheological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Testing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viscosity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density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>
                <a:solidFill>
                  <a:srgbClr val="FFFF00"/>
                </a:solidFill>
              </a:rPr>
              <a:t>infra </a:t>
            </a:r>
            <a:r>
              <a:rPr lang="pt-BR" altLang="en-US" sz="2400" b="1" dirty="0" err="1">
                <a:solidFill>
                  <a:srgbClr val="FFFF00"/>
                </a:solidFill>
              </a:rPr>
              <a:t>red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Scanning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electron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microscopy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>
                <a:solidFill>
                  <a:srgbClr val="FFFF00"/>
                </a:solidFill>
              </a:rPr>
              <a:t>X-Ray </a:t>
            </a:r>
            <a:r>
              <a:rPr lang="pt-BR" altLang="en-US" sz="2400" b="1" dirty="0" err="1">
                <a:solidFill>
                  <a:srgbClr val="FFFF00"/>
                </a:solidFill>
              </a:rPr>
              <a:t>Diffraction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thermal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  <a:r>
              <a:rPr lang="pt-BR" altLang="en-US" sz="2400" b="1" dirty="0" err="1">
                <a:solidFill>
                  <a:srgbClr val="FFFF00"/>
                </a:solidFill>
              </a:rPr>
              <a:t>analysis</a:t>
            </a:r>
            <a:r>
              <a:rPr lang="pt-BR" altLang="en-US" sz="2400" b="1" dirty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Refractive</a:t>
            </a:r>
            <a:r>
              <a:rPr lang="pt-BR" altLang="en-US" sz="2400" b="1" dirty="0">
                <a:solidFill>
                  <a:srgbClr val="FFFF00"/>
                </a:solidFill>
              </a:rPr>
              <a:t> Index </a:t>
            </a: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 smtClean="0">
                <a:solidFill>
                  <a:srgbClr val="FFFF00"/>
                </a:solidFill>
              </a:rPr>
              <a:t>Swell</a:t>
            </a:r>
            <a:r>
              <a:rPr lang="pt-BR" altLang="en-US" sz="2400" b="1" dirty="0" smtClean="0">
                <a:solidFill>
                  <a:srgbClr val="FFFF00"/>
                </a:solidFill>
              </a:rPr>
              <a:t> Grade</a:t>
            </a:r>
            <a:endParaRPr lang="pt-BR" altLang="en-US" sz="2400" b="1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en-US" sz="2400" b="1" dirty="0" err="1">
                <a:solidFill>
                  <a:srgbClr val="FFFF00"/>
                </a:solidFill>
              </a:rPr>
              <a:t>Fraction</a:t>
            </a:r>
            <a:r>
              <a:rPr lang="pt-BR" altLang="en-US" sz="2400" b="1" dirty="0">
                <a:solidFill>
                  <a:srgbClr val="FFFF00"/>
                </a:solidFill>
              </a:rPr>
              <a:t> sol / gel</a:t>
            </a:r>
          </a:p>
        </p:txBody>
      </p:sp>
    </p:spTree>
    <p:extLst>
      <p:ext uri="{BB962C8B-B14F-4D97-AF65-F5344CB8AC3E}">
        <p14:creationId xmlns:p14="http://schemas.microsoft.com/office/powerpoint/2010/main" val="354212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aixaDeTexto 1"/>
          <p:cNvSpPr txBox="1">
            <a:spLocks noChangeArrowheads="1"/>
          </p:cNvSpPr>
          <p:nvPr/>
        </p:nvSpPr>
        <p:spPr bwMode="auto">
          <a:xfrm>
            <a:off x="2124075" y="0"/>
            <a:ext cx="4819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pt-BR" altLang="en-US" b="1" dirty="0" err="1" smtClean="0">
                <a:solidFill>
                  <a:srgbClr val="FFC000"/>
                </a:solidFill>
              </a:rPr>
              <a:t>Biological</a:t>
            </a:r>
            <a:r>
              <a:rPr lang="pt-BR" altLang="en-US" b="1" dirty="0" smtClean="0">
                <a:solidFill>
                  <a:srgbClr val="FFC000"/>
                </a:solidFill>
              </a:rPr>
              <a:t> </a:t>
            </a:r>
            <a:r>
              <a:rPr lang="pt-BR" altLang="en-US" b="1" dirty="0" err="1">
                <a:solidFill>
                  <a:srgbClr val="FFC000"/>
                </a:solidFill>
              </a:rPr>
              <a:t>characterizations</a:t>
            </a:r>
            <a:endParaRPr lang="pt-BR" altLang="en-US" b="1" dirty="0">
              <a:solidFill>
                <a:srgbClr val="FFC000"/>
              </a:solidFill>
            </a:endParaRP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250825" y="765175"/>
            <a:ext cx="8713788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Biological </a:t>
            </a: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characterizations: </a:t>
            </a:r>
          </a:p>
          <a:p>
            <a:pPr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cytotoxicity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microbiological 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 “</a:t>
            </a:r>
            <a:r>
              <a:rPr lang="en-US" sz="2800" b="1" i="1" dirty="0" smtClean="0">
                <a:solidFill>
                  <a:srgbClr val="FFFF00"/>
                </a:solidFill>
                <a:latin typeface="Calibri" pitchFamily="34" charset="0"/>
              </a:rPr>
              <a:t>In </a:t>
            </a:r>
            <a:r>
              <a:rPr lang="en-US" sz="2800" b="1" i="1" dirty="0">
                <a:solidFill>
                  <a:srgbClr val="FFFF00"/>
                </a:solidFill>
                <a:latin typeface="Calibri" pitchFamily="34" charset="0"/>
              </a:rPr>
              <a:t>vitro</a:t>
            </a:r>
            <a:r>
              <a:rPr lang="en-US" sz="2800" b="1" dirty="0">
                <a:solidFill>
                  <a:srgbClr val="FFFF00"/>
                </a:solidFill>
                <a:latin typeface="Calibri" pitchFamily="34" charset="0"/>
              </a:rPr>
              <a:t>" </a:t>
            </a: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 tests</a:t>
            </a: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rgbClr val="FFFF00"/>
              </a:solidFill>
              <a:latin typeface="Calibri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“</a:t>
            </a:r>
            <a:r>
              <a:rPr lang="en-US" sz="2800" b="1" i="1" dirty="0" smtClean="0">
                <a:solidFill>
                  <a:srgbClr val="FFFF00"/>
                </a:solidFill>
                <a:latin typeface="Calibri" pitchFamily="34" charset="0"/>
              </a:rPr>
              <a:t>In vivo</a:t>
            </a:r>
            <a:r>
              <a:rPr lang="en-US" sz="2800" b="1" dirty="0" smtClean="0">
                <a:solidFill>
                  <a:srgbClr val="FFFF00"/>
                </a:solidFill>
                <a:latin typeface="Calibri" pitchFamily="34" charset="0"/>
              </a:rPr>
              <a:t>“ tests</a:t>
            </a:r>
            <a:endParaRPr lang="pt-BR" sz="2800" b="1" dirty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840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orizonte">
  <a:themeElements>
    <a:clrScheme name="Horizonte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te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te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475405</TotalTime>
  <Words>828</Words>
  <Application>Microsoft Office PowerPoint</Application>
  <PresentationFormat>Apresentação na tela (4:3)</PresentationFormat>
  <Paragraphs>253</Paragraphs>
  <Slides>24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4</vt:i4>
      </vt:variant>
    </vt:vector>
  </HeadingPairs>
  <TitlesOfParts>
    <vt:vector size="26" baseType="lpstr">
      <vt:lpstr>Horizont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NDREIA DE ARAUJO MORANDIM</dc:creator>
  <cp:lastModifiedBy>user-11</cp:lastModifiedBy>
  <cp:revision>36</cp:revision>
  <dcterms:created xsi:type="dcterms:W3CDTF">2014-02-10T10:21:46Z</dcterms:created>
  <dcterms:modified xsi:type="dcterms:W3CDTF">2014-06-19T08:32:47Z</dcterms:modified>
</cp:coreProperties>
</file>